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68421A" w14:textId="3FD0BE9E" w:rsidR="00862421" w:rsidRPr="0084204A" w:rsidRDefault="00E0358E" w:rsidP="00E0358E">
      <w:pPr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84204A">
        <w:rPr>
          <w:rFonts w:ascii="Times New Roman" w:eastAsia="宋体" w:hAnsi="Times New Roman" w:cs="Times New Roman"/>
          <w:sz w:val="32"/>
          <w:szCs w:val="32"/>
        </w:rPr>
        <w:t>CFD</w:t>
      </w:r>
      <w:r w:rsidRPr="0084204A">
        <w:rPr>
          <w:rFonts w:ascii="Times New Roman" w:eastAsia="宋体" w:hAnsi="Times New Roman" w:cs="Times New Roman"/>
          <w:sz w:val="32"/>
          <w:szCs w:val="32"/>
        </w:rPr>
        <w:t>入门练习</w:t>
      </w:r>
      <w:r w:rsidRPr="0084204A">
        <w:rPr>
          <w:rFonts w:ascii="Times New Roman" w:eastAsia="宋体" w:hAnsi="Times New Roman" w:cs="Times New Roman"/>
          <w:sz w:val="32"/>
          <w:szCs w:val="32"/>
        </w:rPr>
        <w:t>2</w:t>
      </w:r>
    </w:p>
    <w:p w14:paraId="4132D6C9" w14:textId="56BF69B9" w:rsidR="00E0358E" w:rsidRPr="0084204A" w:rsidRDefault="00E0358E" w:rsidP="00E0358E">
      <w:pPr>
        <w:spacing w:line="480" w:lineRule="exact"/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1.</w: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对一维热传导方程</w:t>
      </w:r>
      <w:r w:rsidRPr="0084204A">
        <w:rPr>
          <w:rFonts w:ascii="Times New Roman" w:eastAsia="宋体" w:hAnsi="Times New Roman" w:cs="Times New Roman"/>
          <w:b/>
          <w:bCs/>
          <w:position w:val="-12"/>
          <w:sz w:val="24"/>
          <w:szCs w:val="24"/>
        </w:rPr>
        <w:object w:dxaOrig="880" w:dyaOrig="360" w14:anchorId="0C195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17.85pt" o:ole="">
            <v:imagedata r:id="rId6" o:title=""/>
          </v:shape>
          <o:OLEObject Type="Embed" ProgID="Equation.DSMT4" ShapeID="_x0000_i1025" DrawAspect="Content" ObjectID="_1744377258" r:id="rId7"/>
        </w:objec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b/>
          <w:bCs/>
          <w:position w:val="-10"/>
          <w:sz w:val="24"/>
          <w:szCs w:val="24"/>
        </w:rPr>
        <w:object w:dxaOrig="1359" w:dyaOrig="320" w14:anchorId="44C8ABA0">
          <v:shape id="_x0000_i1026" type="#_x0000_t75" style="width:67.95pt;height:16.15pt" o:ole="">
            <v:imagedata r:id="rId8" o:title=""/>
          </v:shape>
          <o:OLEObject Type="Embed" ProgID="Equation.DSMT4" ShapeID="_x0000_i1026" DrawAspect="Content" ObjectID="_1744377259" r:id="rId9"/>
        </w:objec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满足以下初始条件</w:t>
      </w:r>
      <w:r w:rsidRPr="0084204A">
        <w:rPr>
          <w:rFonts w:ascii="Times New Roman" w:eastAsia="宋体" w:hAnsi="Times New Roman" w:cs="Times New Roman"/>
          <w:b/>
          <w:bCs/>
          <w:position w:val="-12"/>
          <w:sz w:val="24"/>
          <w:szCs w:val="24"/>
        </w:rPr>
        <w:object w:dxaOrig="1900" w:dyaOrig="360" w14:anchorId="3874C22E">
          <v:shape id="_x0000_i1027" type="#_x0000_t75" style="width:95.05pt;height:17.85pt" o:ole="">
            <v:imagedata r:id="rId10" o:title=""/>
          </v:shape>
          <o:OLEObject Type="Embed" ProgID="Equation.DSMT4" ShapeID="_x0000_i1027" DrawAspect="Content" ObjectID="_1744377260" r:id="rId11"/>
        </w:objec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及边界条件</w:t>
      </w:r>
      <w:r w:rsidRPr="0084204A">
        <w:rPr>
          <w:rFonts w:ascii="Times New Roman" w:eastAsia="宋体" w:hAnsi="Times New Roman" w:cs="Times New Roman"/>
          <w:b/>
          <w:bCs/>
          <w:position w:val="-12"/>
          <w:sz w:val="24"/>
          <w:szCs w:val="24"/>
        </w:rPr>
        <w:object w:dxaOrig="2200" w:dyaOrig="360" w14:anchorId="7ADC3A0D">
          <v:shape id="_x0000_i1028" type="#_x0000_t75" style="width:110pt;height:17.85pt" o:ole="">
            <v:imagedata r:id="rId12" o:title=""/>
          </v:shape>
          <o:OLEObject Type="Embed" ProgID="Equation.DSMT4" ShapeID="_x0000_i1028" DrawAspect="Content" ObjectID="_1744377261" r:id="rId13"/>
        </w:objec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。其中</w:t>
      </w:r>
      <w:r w:rsidRPr="0084204A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900" w:dyaOrig="279" w14:anchorId="382C0F6F">
          <v:shape id="_x0000_i1029" type="#_x0000_t75" style="width:44.95pt;height:13.8pt" o:ole="">
            <v:imagedata r:id="rId14" o:title=""/>
          </v:shape>
          <o:OLEObject Type="Embed" ProgID="Equation.DSMT4" ShapeID="_x0000_i1029" DrawAspect="Content" ObjectID="_1744377262" r:id="rId15"/>
        </w:objec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b/>
          <w:bCs/>
          <w:position w:val="-12"/>
          <w:sz w:val="24"/>
          <w:szCs w:val="24"/>
        </w:rPr>
        <w:object w:dxaOrig="740" w:dyaOrig="360" w14:anchorId="7110AC44">
          <v:shape id="_x0000_i1030" type="#_x0000_t75" style="width:36.85pt;height:17.85pt" o:ole="">
            <v:imagedata r:id="rId16" o:title=""/>
          </v:shape>
          <o:OLEObject Type="Embed" ProgID="Equation.DSMT4" ShapeID="_x0000_i1030" DrawAspect="Content" ObjectID="_1744377263" r:id="rId17"/>
        </w:objec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b/>
          <w:bCs/>
          <w:position w:val="-12"/>
          <w:sz w:val="24"/>
          <w:szCs w:val="24"/>
        </w:rPr>
        <w:object w:dxaOrig="1120" w:dyaOrig="360" w14:anchorId="18BDB172">
          <v:shape id="_x0000_i1031" type="#_x0000_t75" style="width:55.85pt;height:17.85pt" o:ole="">
            <v:imagedata r:id="rId18" o:title=""/>
          </v:shape>
          <o:OLEObject Type="Embed" ProgID="Equation.DSMT4" ShapeID="_x0000_i1031" DrawAspect="Content" ObjectID="_1744377264" r:id="rId19"/>
        </w:objec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。</w:t>
      </w:r>
    </w:p>
    <w:p w14:paraId="037A9840" w14:textId="27B2DB27" w:rsidR="00E0358E" w:rsidRPr="0084204A" w:rsidRDefault="00E0358E" w:rsidP="00E0358E">
      <w:pPr>
        <w:spacing w:line="480" w:lineRule="exact"/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(1)</w:t>
      </w:r>
      <w:r w:rsidR="002D60EC"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当</w:t>
      </w:r>
      <w:r w:rsidR="002D60EC" w:rsidRPr="0084204A">
        <w:rPr>
          <w:rFonts w:ascii="Times New Roman" w:eastAsia="宋体" w:hAnsi="Times New Roman" w:cs="Times New Roman"/>
          <w:b/>
          <w:bCs/>
          <w:position w:val="-10"/>
          <w:sz w:val="24"/>
          <w:szCs w:val="24"/>
        </w:rPr>
        <w:object w:dxaOrig="3820" w:dyaOrig="320" w14:anchorId="569232EF">
          <v:shape id="_x0000_i1032" type="#_x0000_t75" style="width:191.25pt;height:16.15pt" o:ole="">
            <v:imagedata r:id="rId20" o:title=""/>
          </v:shape>
          <o:OLEObject Type="Embed" ProgID="Equation.DSMT4" ShapeID="_x0000_i1032" DrawAspect="Content" ObjectID="_1744377265" r:id="rId21"/>
        </w:object>
      </w:r>
      <w:r w:rsidR="002D60EC"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时，将课堂上推导的隐式数值格式编程计算，求当</w:t>
      </w:r>
      <w:r w:rsidR="002D60EC" w:rsidRPr="0084204A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600" w:dyaOrig="279" w14:anchorId="1D0948B3">
          <v:shape id="_x0000_i1033" type="#_x0000_t75" style="width:29.95pt;height:13.8pt" o:ole="">
            <v:imagedata r:id="rId22" o:title=""/>
          </v:shape>
          <o:OLEObject Type="Embed" ProgID="Equation.DSMT4" ShapeID="_x0000_i1033" DrawAspect="Content" ObjectID="_1744377266" r:id="rId23"/>
        </w:object>
      </w:r>
      <w:r w:rsidR="002D60EC"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时，</w:t>
      </w:r>
      <w:r w:rsidR="002D60EC" w:rsidRPr="0084204A">
        <w:rPr>
          <w:rFonts w:ascii="Times New Roman" w:eastAsia="宋体" w:hAnsi="Times New Roman" w:cs="Times New Roman"/>
          <w:b/>
          <w:bCs/>
          <w:position w:val="-4"/>
          <w:sz w:val="24"/>
          <w:szCs w:val="24"/>
        </w:rPr>
        <w:object w:dxaOrig="220" w:dyaOrig="260" w14:anchorId="1F1778B3">
          <v:shape id="_x0000_i1034" type="#_x0000_t75" style="width:10.95pt;height:13.25pt" o:ole="">
            <v:imagedata r:id="rId24" o:title=""/>
          </v:shape>
          <o:OLEObject Type="Embed" ProgID="Equation.DSMT4" ShapeID="_x0000_i1034" DrawAspect="Content" ObjectID="_1744377267" r:id="rId25"/>
        </w:object>
      </w:r>
      <w:r w:rsidR="002D60EC"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的数值解，并与解析</w:t>
      </w:r>
      <w:proofErr w:type="gramStart"/>
      <w:r w:rsidR="002D60EC"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解进行</w:t>
      </w:r>
      <w:proofErr w:type="gramEnd"/>
      <w:r w:rsidR="002D60EC"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比较。</w:t>
      </w:r>
    </w:p>
    <w:p w14:paraId="4C99E1CF" w14:textId="62162FFD" w:rsidR="002D60EC" w:rsidRPr="0084204A" w:rsidRDefault="002D60EC" w:rsidP="00E0358E">
      <w:pPr>
        <w:spacing w:line="480" w:lineRule="exact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解：</w:t>
      </w:r>
      <w:r w:rsidRPr="0084204A">
        <w:rPr>
          <w:rFonts w:ascii="Times New Roman" w:eastAsia="宋体" w:hAnsi="Times New Roman" w:cs="Times New Roman"/>
          <w:sz w:val="24"/>
          <w:szCs w:val="24"/>
        </w:rPr>
        <w:t>这里给出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780" w:dyaOrig="279" w14:anchorId="09F5ACB7">
          <v:shape id="_x0000_i1035" type="#_x0000_t75" style="width:39.15pt;height:13.8pt" o:ole="">
            <v:imagedata r:id="rId26" o:title=""/>
          </v:shape>
          <o:OLEObject Type="Embed" ProgID="Equation.DSMT4" ShapeID="_x0000_i1035" DrawAspect="Content" ObjectID="_1744377268" r:id="rId27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左除法与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820" w:dyaOrig="279" w14:anchorId="2847812F">
          <v:shape id="_x0000_i1036" type="#_x0000_t75" style="width:40.9pt;height:13.8pt" o:ole="">
            <v:imagedata r:id="rId28" o:title=""/>
          </v:shape>
          <o:OLEObject Type="Embed" ProgID="Equation.DSMT4" ShapeID="_x0000_i1036" DrawAspect="Content" ObjectID="_1744377269" r:id="rId29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算法</w:t>
      </w:r>
      <w:r w:rsidRPr="0084204A">
        <w:rPr>
          <w:rFonts w:ascii="Times New Roman" w:eastAsia="宋体" w:hAnsi="Times New Roman" w:cs="Times New Roman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sz w:val="24"/>
          <w:szCs w:val="24"/>
        </w:rPr>
        <w:t>追赶法</w:t>
      </w:r>
      <w:r w:rsidRPr="0084204A">
        <w:rPr>
          <w:rFonts w:ascii="Times New Roman" w:eastAsia="宋体" w:hAnsi="Times New Roman" w:cs="Times New Roman"/>
          <w:sz w:val="24"/>
          <w:szCs w:val="24"/>
        </w:rPr>
        <w:t>)</w:t>
      </w:r>
      <w:r w:rsidRPr="0084204A">
        <w:rPr>
          <w:rFonts w:ascii="Times New Roman" w:eastAsia="宋体" w:hAnsi="Times New Roman" w:cs="Times New Roman"/>
          <w:sz w:val="24"/>
          <w:szCs w:val="24"/>
        </w:rPr>
        <w:t>各自计算出的数值解与解析解的比较图</w:t>
      </w:r>
      <w:r w:rsidR="00EF5393" w:rsidRPr="0084204A">
        <w:rPr>
          <w:rFonts w:ascii="Times New Roman" w:eastAsia="宋体" w:hAnsi="Times New Roman" w:cs="Times New Roman"/>
          <w:sz w:val="24"/>
          <w:szCs w:val="24"/>
        </w:rPr>
        <w:t>，并且给出相对应的离散误差</w:t>
      </w:r>
      <w:proofErr w:type="gramStart"/>
      <w:r w:rsidR="00EF5393" w:rsidRPr="0084204A">
        <w:rPr>
          <w:rFonts w:ascii="Times New Roman" w:eastAsia="宋体" w:hAnsi="Times New Roman" w:cs="Times New Roman"/>
          <w:sz w:val="24"/>
          <w:szCs w:val="24"/>
        </w:rPr>
        <w:t>方差图</w:t>
      </w:r>
      <w:proofErr w:type="gramEnd"/>
      <w:r w:rsidR="00EF5393" w:rsidRPr="0084204A">
        <w:rPr>
          <w:rFonts w:ascii="Times New Roman" w:eastAsia="宋体" w:hAnsi="Times New Roman" w:cs="Times New Roman"/>
          <w:sz w:val="24"/>
          <w:szCs w:val="24"/>
        </w:rPr>
        <w:t>(</w:t>
      </w:r>
      <w:r w:rsidR="00EF5393" w:rsidRPr="0084204A">
        <w:rPr>
          <w:rFonts w:ascii="Times New Roman" w:eastAsia="宋体" w:hAnsi="Times New Roman" w:cs="Times New Roman"/>
          <w:sz w:val="24"/>
          <w:szCs w:val="24"/>
        </w:rPr>
        <w:t>详细代码见附录</w:t>
      </w:r>
      <w:r w:rsidR="00EF5393" w:rsidRPr="0084204A">
        <w:rPr>
          <w:rFonts w:ascii="Times New Roman" w:eastAsia="宋体" w:hAnsi="Times New Roman" w:cs="Times New Roman"/>
          <w:sz w:val="24"/>
          <w:szCs w:val="24"/>
        </w:rPr>
        <w:t>)</w:t>
      </w:r>
      <w:r w:rsidR="00EF5393" w:rsidRPr="0084204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60FB740C" w14:textId="15F77F73" w:rsidR="00EF5393" w:rsidRPr="0084204A" w:rsidRDefault="00AC189E" w:rsidP="00E0358E">
      <w:pPr>
        <w:spacing w:line="480" w:lineRule="exact"/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780" w:dyaOrig="279" w14:anchorId="5EE2DB5D">
          <v:shape id="_x0000_i1037" type="#_x0000_t75" style="width:39.15pt;height:13.8pt" o:ole="">
            <v:imagedata r:id="rId26" o:title=""/>
          </v:shape>
          <o:OLEObject Type="Embed" ProgID="Equation.DSMT4" ShapeID="_x0000_i1037" DrawAspect="Content" ObjectID="_1744377270" r:id="rId30"/>
        </w:objec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左除法：</w:t>
      </w:r>
    </w:p>
    <w:p w14:paraId="1CB9354A" w14:textId="63705ED5" w:rsidR="002D60EC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6040C3C" wp14:editId="2433A8A2">
            <wp:simplePos x="0" y="0"/>
            <wp:positionH relativeFrom="column">
              <wp:posOffset>2477465</wp:posOffset>
            </wp:positionH>
            <wp:positionV relativeFrom="paragraph">
              <wp:posOffset>117678</wp:posOffset>
            </wp:positionV>
            <wp:extent cx="2457908" cy="1843431"/>
            <wp:effectExtent l="0" t="0" r="0" b="4445"/>
            <wp:wrapNone/>
            <wp:docPr id="112560248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908" cy="1843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8E53C58" wp14:editId="61349996">
            <wp:simplePos x="0" y="0"/>
            <wp:positionH relativeFrom="margin">
              <wp:posOffset>29261</wp:posOffset>
            </wp:positionH>
            <wp:positionV relativeFrom="paragraph">
              <wp:posOffset>168453</wp:posOffset>
            </wp:positionV>
            <wp:extent cx="2369969" cy="1777594"/>
            <wp:effectExtent l="0" t="0" r="0" b="0"/>
            <wp:wrapNone/>
            <wp:docPr id="11683703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969" cy="1777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EA76FC" w14:textId="2FD3536F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AB611DD" w14:textId="0A53CF66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9BCF75D" w14:textId="333E0AA6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259F2AA" w14:textId="1F1E1BAB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3C8297E" w14:textId="3E145383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E87737B" w14:textId="4F30A7C9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7CBD9A2D" wp14:editId="0D45D305">
            <wp:simplePos x="0" y="0"/>
            <wp:positionH relativeFrom="column">
              <wp:posOffset>2499004</wp:posOffset>
            </wp:positionH>
            <wp:positionV relativeFrom="paragraph">
              <wp:posOffset>205257</wp:posOffset>
            </wp:positionV>
            <wp:extent cx="2465223" cy="1849066"/>
            <wp:effectExtent l="0" t="0" r="0" b="0"/>
            <wp:wrapNone/>
            <wp:docPr id="162903085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223" cy="1849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A1CBA61" wp14:editId="7B85B486">
            <wp:simplePos x="0" y="0"/>
            <wp:positionH relativeFrom="column">
              <wp:posOffset>34265</wp:posOffset>
            </wp:positionH>
            <wp:positionV relativeFrom="paragraph">
              <wp:posOffset>257023</wp:posOffset>
            </wp:positionV>
            <wp:extent cx="2347874" cy="1761047"/>
            <wp:effectExtent l="0" t="0" r="0" b="0"/>
            <wp:wrapNone/>
            <wp:docPr id="107884654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874" cy="1761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AF92CB1" w14:textId="558D98F2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B65D8B9" w14:textId="6CCD76AE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4BCFA34" w14:textId="17FD48E7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3CAA2EE" w14:textId="6BB75B70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129845E" w14:textId="22212D2B" w:rsidR="002D60EC" w:rsidRPr="0084204A" w:rsidRDefault="002D60EC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F2BF676" w14:textId="507822DE" w:rsidR="002D60EC" w:rsidRPr="0084204A" w:rsidRDefault="002D60EC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6C7F176" w14:textId="687CE401" w:rsidR="002D60EC" w:rsidRPr="0084204A" w:rsidRDefault="00EF5393" w:rsidP="00EF5393">
      <w:pPr>
        <w:spacing w:line="480" w:lineRule="exact"/>
        <w:ind w:firstLineChars="200" w:firstLine="482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780" w:dyaOrig="279" w14:anchorId="6C5D9F66">
          <v:shape id="_x0000_i1038" type="#_x0000_t75" style="width:39.15pt;height:13.8pt" o:ole="">
            <v:imagedata r:id="rId26" o:title=""/>
          </v:shape>
          <o:OLEObject Type="Embed" ProgID="Equation.DSMT4" ShapeID="_x0000_i1038" DrawAspect="Content" ObjectID="_1744377271" r:id="rId35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左除法中关于</w:t>
      </w:r>
      <w:r w:rsidRPr="0084204A">
        <w:rPr>
          <w:rFonts w:ascii="Times New Roman" w:hAnsi="Times New Roman" w:cs="Times New Roman"/>
          <w:position w:val="-6"/>
        </w:rPr>
        <w:object w:dxaOrig="300" w:dyaOrig="279" w14:anchorId="5A7DAC70">
          <v:shape id="_x0000_i1039" type="#_x0000_t75" style="width:15pt;height:13.8pt" o:ole="">
            <v:imagedata r:id="rId36" o:title=""/>
          </v:shape>
          <o:OLEObject Type="Embed" ProgID="Equation.DSMT4" ShapeID="_x0000_i1039" DrawAspect="Content" ObjectID="_1744377272" r:id="rId37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选取的</w:t>
      </w:r>
      <w:r w:rsidRPr="0084204A">
        <w:rPr>
          <w:rFonts w:ascii="Times New Roman" w:eastAsia="宋体" w:hAnsi="Times New Roman" w:cs="Times New Roman"/>
          <w:position w:val="-4"/>
          <w:sz w:val="24"/>
          <w:szCs w:val="24"/>
        </w:rPr>
        <w:object w:dxaOrig="220" w:dyaOrig="260" w14:anchorId="2701CDEB">
          <v:shape id="_x0000_i1040" type="#_x0000_t75" style="width:10.95pt;height:13.25pt" o:ole="">
            <v:imagedata r:id="rId38" o:title=""/>
          </v:shape>
          <o:OLEObject Type="Embed" ProgID="Equation.DSMT4" ShapeID="_x0000_i1040" DrawAspect="Content" ObjectID="_1744377273" r:id="rId39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的数值解与解析解比较图</w:t>
      </w:r>
    </w:p>
    <w:p w14:paraId="1FEEE6D4" w14:textId="77777777" w:rsidR="00EF5393" w:rsidRPr="0084204A" w:rsidRDefault="00EF5393" w:rsidP="00EF5393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326574B" w14:textId="3DAC8ECB" w:rsidR="00EF5393" w:rsidRPr="0084204A" w:rsidRDefault="00EF5393" w:rsidP="00EF5393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sz w:val="24"/>
          <w:szCs w:val="24"/>
        </w:rPr>
        <w:t>其中</w:t>
      </w:r>
      <w:r w:rsidRPr="0084204A">
        <w:rPr>
          <w:rFonts w:ascii="Times New Roman" w:hAnsi="Times New Roman" w:cs="Times New Roman"/>
          <w:position w:val="-6"/>
        </w:rPr>
        <w:object w:dxaOrig="300" w:dyaOrig="279" w14:anchorId="24FC9516">
          <v:shape id="_x0000_i1041" type="#_x0000_t75" style="width:15pt;height:13.8pt" o:ole="">
            <v:imagedata r:id="rId40" o:title=""/>
          </v:shape>
          <o:OLEObject Type="Embed" ProgID="Equation.DSMT4" ShapeID="_x0000_i1041" DrawAspect="Content" ObjectID="_1744377274" r:id="rId41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依次选取</w:t>
      </w:r>
      <w:r w:rsidRPr="0084204A">
        <w:rPr>
          <w:rFonts w:ascii="Times New Roman" w:hAnsi="Times New Roman" w:cs="Times New Roman"/>
          <w:position w:val="-10"/>
        </w:rPr>
        <w:object w:dxaOrig="2360" w:dyaOrig="320" w14:anchorId="3ECE975E">
          <v:shape id="_x0000_i1042" type="#_x0000_t75" style="width:118.1pt;height:16.15pt" o:ole="">
            <v:imagedata r:id="rId42" o:title=""/>
          </v:shape>
          <o:OLEObject Type="Embed" ProgID="Equation.DSMT4" ShapeID="_x0000_i1042" DrawAspect="Content" ObjectID="_1744377275" r:id="rId43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。下面给出离散误差方差图：</w:t>
      </w:r>
    </w:p>
    <w:p w14:paraId="6B1F47E3" w14:textId="6E4E0DBE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6D6D8B3" w14:textId="03E5CF44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C227A0A" w14:textId="38784354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54CA911" w14:textId="3A7CBFDD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0" locked="0" layoutInCell="1" allowOverlap="1" wp14:anchorId="29507E6B" wp14:editId="2283AE95">
            <wp:simplePos x="0" y="0"/>
            <wp:positionH relativeFrom="column">
              <wp:posOffset>1328217</wp:posOffset>
            </wp:positionH>
            <wp:positionV relativeFrom="paragraph">
              <wp:posOffset>-24714</wp:posOffset>
            </wp:positionV>
            <wp:extent cx="2787091" cy="2090487"/>
            <wp:effectExtent l="0" t="0" r="0" b="5080"/>
            <wp:wrapNone/>
            <wp:docPr id="203289999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091" cy="2090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956826" w14:textId="5B41DA68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CE5821E" w14:textId="03C000F3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5598FCF" w14:textId="280CC486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3A5B125" w14:textId="377217A6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B5B47E6" w14:textId="0E3942C7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6B8F3C2" w14:textId="3CE87A3F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37E7D8D" w14:textId="63370DB5" w:rsidR="00AC189E" w:rsidRPr="0084204A" w:rsidRDefault="00AC189E" w:rsidP="00AC189E">
      <w:pPr>
        <w:spacing w:line="480" w:lineRule="exact"/>
        <w:ind w:firstLineChars="200" w:firstLine="482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2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780" w:dyaOrig="279" w14:anchorId="33F8E183">
          <v:shape id="_x0000_i1043" type="#_x0000_t75" style="width:39.15pt;height:13.8pt" o:ole="">
            <v:imagedata r:id="rId26" o:title=""/>
          </v:shape>
          <o:OLEObject Type="Embed" ProgID="Equation.DSMT4" ShapeID="_x0000_i1043" DrawAspect="Content" ObjectID="_1744377276" r:id="rId45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左除法中关于</w:t>
      </w:r>
      <w:r w:rsidRPr="0084204A">
        <w:rPr>
          <w:rFonts w:ascii="Times New Roman" w:hAnsi="Times New Roman" w:cs="Times New Roman"/>
          <w:position w:val="-6"/>
        </w:rPr>
        <w:object w:dxaOrig="300" w:dyaOrig="279" w14:anchorId="6DF03428">
          <v:shape id="_x0000_i1044" type="#_x0000_t75" style="width:15pt;height:13.8pt" o:ole="">
            <v:imagedata r:id="rId36" o:title=""/>
          </v:shape>
          <o:OLEObject Type="Embed" ProgID="Equation.DSMT4" ShapeID="_x0000_i1044" DrawAspect="Content" ObjectID="_1744377277" r:id="rId46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选取的</w:t>
      </w:r>
      <w:r w:rsidRPr="0084204A">
        <w:rPr>
          <w:rFonts w:ascii="Times New Roman" w:eastAsia="宋体" w:hAnsi="Times New Roman" w:cs="Times New Roman"/>
          <w:position w:val="-4"/>
          <w:sz w:val="24"/>
          <w:szCs w:val="24"/>
        </w:rPr>
        <w:object w:dxaOrig="220" w:dyaOrig="260" w14:anchorId="330DCD01">
          <v:shape id="_x0000_i1045" type="#_x0000_t75" style="width:10.95pt;height:13.25pt" o:ole="">
            <v:imagedata r:id="rId38" o:title=""/>
          </v:shape>
          <o:OLEObject Type="Embed" ProgID="Equation.DSMT4" ShapeID="_x0000_i1045" DrawAspect="Content" ObjectID="_1744377278" r:id="rId47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的离散方差图</w:t>
      </w:r>
    </w:p>
    <w:p w14:paraId="484EB33C" w14:textId="6BFA0760" w:rsidR="00EF5393" w:rsidRPr="0084204A" w:rsidRDefault="00EF5393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A041A7E" w14:textId="29688E07" w:rsidR="00AC189E" w:rsidRPr="0084204A" w:rsidRDefault="00AC189E" w:rsidP="00E0358E">
      <w:pPr>
        <w:spacing w:line="480" w:lineRule="exact"/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820" w:dyaOrig="279" w14:anchorId="13A05450">
          <v:shape id="_x0000_i1046" type="#_x0000_t75" style="width:40.9pt;height:13.8pt" o:ole="">
            <v:imagedata r:id="rId28" o:title=""/>
          </v:shape>
          <o:OLEObject Type="Embed" ProgID="Equation.DSMT4" ShapeID="_x0000_i1046" DrawAspect="Content" ObjectID="_1744377279" r:id="rId48"/>
        </w:objec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算法</w: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追赶法</w: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)</w: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</w:p>
    <w:p w14:paraId="03370FF9" w14:textId="622CA02C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56E14D95" wp14:editId="3D2046D2">
            <wp:simplePos x="0" y="0"/>
            <wp:positionH relativeFrom="column">
              <wp:posOffset>2615667</wp:posOffset>
            </wp:positionH>
            <wp:positionV relativeFrom="paragraph">
              <wp:posOffset>162611</wp:posOffset>
            </wp:positionV>
            <wp:extent cx="2330926" cy="1748333"/>
            <wp:effectExtent l="0" t="0" r="0" b="4445"/>
            <wp:wrapNone/>
            <wp:docPr id="70049200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926" cy="1748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354A0137" wp14:editId="5EBC4C31">
            <wp:simplePos x="0" y="0"/>
            <wp:positionH relativeFrom="margin">
              <wp:posOffset>269113</wp:posOffset>
            </wp:positionH>
            <wp:positionV relativeFrom="paragraph">
              <wp:posOffset>133325</wp:posOffset>
            </wp:positionV>
            <wp:extent cx="2347595" cy="1760855"/>
            <wp:effectExtent l="0" t="0" r="0" b="0"/>
            <wp:wrapNone/>
            <wp:docPr id="23034640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595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6D37839" w14:textId="5EF750BA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0BCAB69" w14:textId="17574475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9F0CCBC" w14:textId="12B8C99F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980A34F" w14:textId="299183F6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9903F4B" w14:textId="157607E1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A747357" w14:textId="57187FA4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08D6E222" wp14:editId="425D4274">
            <wp:simplePos x="0" y="0"/>
            <wp:positionH relativeFrom="column">
              <wp:posOffset>2631161</wp:posOffset>
            </wp:positionH>
            <wp:positionV relativeFrom="paragraph">
              <wp:posOffset>163347</wp:posOffset>
            </wp:positionV>
            <wp:extent cx="2487168" cy="1865526"/>
            <wp:effectExtent l="0" t="0" r="8890" b="1905"/>
            <wp:wrapNone/>
            <wp:docPr id="165448045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168" cy="1865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26B1B6A6" wp14:editId="3F71D130">
            <wp:simplePos x="0" y="0"/>
            <wp:positionH relativeFrom="column">
              <wp:posOffset>239395</wp:posOffset>
            </wp:positionH>
            <wp:positionV relativeFrom="paragraph">
              <wp:posOffset>214350</wp:posOffset>
            </wp:positionV>
            <wp:extent cx="2392070" cy="1794197"/>
            <wp:effectExtent l="0" t="0" r="8255" b="0"/>
            <wp:wrapNone/>
            <wp:docPr id="209461177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070" cy="1794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35EA70" w14:textId="37705B9D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752DFE3" w14:textId="5BB3BBF2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952695F" w14:textId="7851D521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8076D89" w14:textId="77777777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39C8B04" w14:textId="77777777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6735406" w14:textId="31792207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7C88553" w14:textId="7E43AF5B" w:rsidR="00AC189E" w:rsidRPr="0084204A" w:rsidRDefault="00AC189E" w:rsidP="00AC189E">
      <w:pPr>
        <w:spacing w:line="480" w:lineRule="exact"/>
        <w:ind w:firstLineChars="200" w:firstLine="482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820" w:dyaOrig="279" w14:anchorId="65BE371C">
          <v:shape id="_x0000_i1047" type="#_x0000_t75" style="width:40.9pt;height:13.8pt" o:ole="">
            <v:imagedata r:id="rId28" o:title=""/>
          </v:shape>
          <o:OLEObject Type="Embed" ProgID="Equation.DSMT4" ShapeID="_x0000_i1047" DrawAspect="Content" ObjectID="_1744377280" r:id="rId53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算法中关于</w:t>
      </w:r>
      <w:r w:rsidRPr="0084204A">
        <w:rPr>
          <w:rFonts w:ascii="Times New Roman" w:hAnsi="Times New Roman" w:cs="Times New Roman"/>
          <w:position w:val="-6"/>
        </w:rPr>
        <w:object w:dxaOrig="300" w:dyaOrig="279" w14:anchorId="1D4FAF7F">
          <v:shape id="_x0000_i1048" type="#_x0000_t75" style="width:15pt;height:13.8pt" o:ole="">
            <v:imagedata r:id="rId36" o:title=""/>
          </v:shape>
          <o:OLEObject Type="Embed" ProgID="Equation.DSMT4" ShapeID="_x0000_i1048" DrawAspect="Content" ObjectID="_1744377281" r:id="rId54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选取的</w:t>
      </w:r>
      <w:r w:rsidRPr="0084204A">
        <w:rPr>
          <w:rFonts w:ascii="Times New Roman" w:eastAsia="宋体" w:hAnsi="Times New Roman" w:cs="Times New Roman"/>
          <w:position w:val="-4"/>
          <w:sz w:val="24"/>
          <w:szCs w:val="24"/>
        </w:rPr>
        <w:object w:dxaOrig="220" w:dyaOrig="260" w14:anchorId="150C6698">
          <v:shape id="_x0000_i1049" type="#_x0000_t75" style="width:10.95pt;height:13.25pt" o:ole="">
            <v:imagedata r:id="rId38" o:title=""/>
          </v:shape>
          <o:OLEObject Type="Embed" ProgID="Equation.DSMT4" ShapeID="_x0000_i1049" DrawAspect="Content" ObjectID="_1744377282" r:id="rId55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的数值解与解析解比较图</w:t>
      </w:r>
    </w:p>
    <w:p w14:paraId="75D36266" w14:textId="7D607FC6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8B1344D" w14:textId="350E7A1A" w:rsidR="00AC189E" w:rsidRPr="0084204A" w:rsidRDefault="00AC189E" w:rsidP="00AC189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sz w:val="24"/>
          <w:szCs w:val="24"/>
        </w:rPr>
        <w:t>其中</w:t>
      </w:r>
      <w:r w:rsidRPr="0084204A">
        <w:rPr>
          <w:rFonts w:ascii="Times New Roman" w:hAnsi="Times New Roman" w:cs="Times New Roman"/>
          <w:position w:val="-6"/>
        </w:rPr>
        <w:object w:dxaOrig="300" w:dyaOrig="279" w14:anchorId="4E52632D">
          <v:shape id="_x0000_i1050" type="#_x0000_t75" style="width:15pt;height:13.8pt" o:ole="">
            <v:imagedata r:id="rId40" o:title=""/>
          </v:shape>
          <o:OLEObject Type="Embed" ProgID="Equation.DSMT4" ShapeID="_x0000_i1050" DrawAspect="Content" ObjectID="_1744377283" r:id="rId56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依次选取</w:t>
      </w:r>
      <w:r w:rsidRPr="0084204A">
        <w:rPr>
          <w:rFonts w:ascii="Times New Roman" w:hAnsi="Times New Roman" w:cs="Times New Roman"/>
          <w:position w:val="-10"/>
        </w:rPr>
        <w:object w:dxaOrig="2360" w:dyaOrig="320" w14:anchorId="49B3903C">
          <v:shape id="_x0000_i1051" type="#_x0000_t75" style="width:118.1pt;height:16.15pt" o:ole="">
            <v:imagedata r:id="rId42" o:title=""/>
          </v:shape>
          <o:OLEObject Type="Embed" ProgID="Equation.DSMT4" ShapeID="_x0000_i1051" DrawAspect="Content" ObjectID="_1744377284" r:id="rId57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。下面给出离散误差方差图：</w:t>
      </w:r>
    </w:p>
    <w:p w14:paraId="5520E858" w14:textId="78ED7C99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C6B547C" w14:textId="77777777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4A4D4C6" w14:textId="4DE02298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99CCF83" w14:textId="06514591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7456" behindDoc="0" locked="0" layoutInCell="1" allowOverlap="1" wp14:anchorId="583181B8" wp14:editId="19D45A00">
            <wp:simplePos x="0" y="0"/>
            <wp:positionH relativeFrom="column">
              <wp:posOffset>1313028</wp:posOffset>
            </wp:positionH>
            <wp:positionV relativeFrom="paragraph">
              <wp:posOffset>43257</wp:posOffset>
            </wp:positionV>
            <wp:extent cx="2778760" cy="2084070"/>
            <wp:effectExtent l="0" t="0" r="2540" b="0"/>
            <wp:wrapNone/>
            <wp:docPr id="154228251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208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148EA61" w14:textId="6FB44DA9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DF66D22" w14:textId="63C7FB19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36DFD7B" w14:textId="22C4ADEC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180DCCA" w14:textId="739138E7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9B8046A" w14:textId="61F4BDAF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2D001C2" w14:textId="3E499CBC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C21FC88" w14:textId="28D1BDC6" w:rsidR="00AC189E" w:rsidRPr="0084204A" w:rsidRDefault="00AC189E" w:rsidP="00AC189E">
      <w:pPr>
        <w:spacing w:line="480" w:lineRule="exact"/>
        <w:ind w:firstLineChars="200" w:firstLine="482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4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820" w:dyaOrig="279" w14:anchorId="755DFD17">
          <v:shape id="_x0000_i1052" type="#_x0000_t75" style="width:40.9pt;height:13.8pt" o:ole="">
            <v:imagedata r:id="rId28" o:title=""/>
          </v:shape>
          <o:OLEObject Type="Embed" ProgID="Equation.DSMT4" ShapeID="_x0000_i1052" DrawAspect="Content" ObjectID="_1744377285" r:id="rId59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算法中关于</w:t>
      </w:r>
      <w:r w:rsidRPr="0084204A">
        <w:rPr>
          <w:rFonts w:ascii="Times New Roman" w:hAnsi="Times New Roman" w:cs="Times New Roman"/>
          <w:position w:val="-6"/>
        </w:rPr>
        <w:object w:dxaOrig="300" w:dyaOrig="279" w14:anchorId="68986FA8">
          <v:shape id="_x0000_i1053" type="#_x0000_t75" style="width:15pt;height:13.8pt" o:ole="">
            <v:imagedata r:id="rId36" o:title=""/>
          </v:shape>
          <o:OLEObject Type="Embed" ProgID="Equation.DSMT4" ShapeID="_x0000_i1053" DrawAspect="Content" ObjectID="_1744377286" r:id="rId60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选取的</w:t>
      </w:r>
      <w:r w:rsidRPr="0084204A">
        <w:rPr>
          <w:rFonts w:ascii="Times New Roman" w:eastAsia="宋体" w:hAnsi="Times New Roman" w:cs="Times New Roman"/>
          <w:position w:val="-4"/>
          <w:sz w:val="24"/>
          <w:szCs w:val="24"/>
        </w:rPr>
        <w:object w:dxaOrig="220" w:dyaOrig="260" w14:anchorId="3B0078AB">
          <v:shape id="_x0000_i1054" type="#_x0000_t75" style="width:10.95pt;height:13.25pt" o:ole="">
            <v:imagedata r:id="rId38" o:title=""/>
          </v:shape>
          <o:OLEObject Type="Embed" ProgID="Equation.DSMT4" ShapeID="_x0000_i1054" DrawAspect="Content" ObjectID="_1744377287" r:id="rId61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的离散方差图</w:t>
      </w:r>
    </w:p>
    <w:p w14:paraId="547E6D65" w14:textId="0EB0DB04" w:rsidR="005E124D" w:rsidRPr="0084204A" w:rsidRDefault="005E124D" w:rsidP="00E714B6">
      <w:pPr>
        <w:spacing w:line="48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</w:p>
    <w:p w14:paraId="2A5A984A" w14:textId="787C386C" w:rsidR="00AC189E" w:rsidRPr="0084204A" w:rsidRDefault="00AC189E" w:rsidP="00E714B6">
      <w:pPr>
        <w:spacing w:line="480" w:lineRule="exact"/>
        <w:ind w:firstLineChars="400" w:firstLine="964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(2)</w: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将课堂上的隐式格式做稳定性分析，探究稳定性条件。</w:t>
      </w:r>
    </w:p>
    <w:p w14:paraId="638D33BB" w14:textId="48252E4E" w:rsidR="00AC189E" w:rsidRPr="0084204A" w:rsidRDefault="00E714B6" w:rsidP="00E714B6">
      <w:pPr>
        <w:ind w:firstLineChars="400" w:firstLine="964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解：</w:t>
      </w:r>
      <w:r w:rsidRPr="0084204A">
        <w:rPr>
          <w:rFonts w:ascii="Times New Roman" w:eastAsia="宋体" w:hAnsi="Times New Roman" w:cs="Times New Roman"/>
          <w:sz w:val="24"/>
          <w:szCs w:val="24"/>
        </w:rPr>
        <w:t>对于隐式格式的差分方程</w:t>
      </w:r>
      <w:r w:rsidRPr="0084204A">
        <w:rPr>
          <w:rFonts w:ascii="Times New Roman" w:eastAsia="宋体" w:hAnsi="Times New Roman" w:cs="Times New Roman"/>
          <w:position w:val="-24"/>
          <w:sz w:val="24"/>
          <w:szCs w:val="24"/>
        </w:rPr>
        <w:object w:dxaOrig="3159" w:dyaOrig="660" w14:anchorId="7EB61218">
          <v:shape id="_x0000_i1055" type="#_x0000_t75" style="width:157.8pt;height:32.85pt" o:ole="">
            <v:imagedata r:id="rId62" o:title=""/>
          </v:shape>
          <o:OLEObject Type="Embed" ProgID="Equation.DSMT4" ShapeID="_x0000_i1055" DrawAspect="Content" ObjectID="_1744377288" r:id="rId63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考虑稳定性分析。由于</w:t>
      </w:r>
      <w:r w:rsidRPr="0084204A">
        <w:rPr>
          <w:rFonts w:ascii="Times New Roman" w:eastAsia="宋体" w:hAnsi="Times New Roman" w:cs="Times New Roman"/>
          <w:position w:val="-28"/>
          <w:sz w:val="24"/>
          <w:szCs w:val="24"/>
        </w:rPr>
        <w:object w:dxaOrig="4020" w:dyaOrig="859" w14:anchorId="5E9B3CE7">
          <v:shape id="_x0000_i1056" type="#_x0000_t75" style="width:201pt;height:43.2pt" o:ole="">
            <v:imagedata r:id="rId64" o:title=""/>
          </v:shape>
          <o:OLEObject Type="Embed" ProgID="Equation.DSMT4" ShapeID="_x0000_i1056" DrawAspect="Content" ObjectID="_1744377289" r:id="rId65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，所以有</w:t>
      </w:r>
    </w:p>
    <w:p w14:paraId="030B644A" w14:textId="3813A0F0" w:rsidR="00AC189E" w:rsidRPr="0084204A" w:rsidRDefault="00E714B6" w:rsidP="00E714B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position w:val="-24"/>
          <w:sz w:val="24"/>
          <w:szCs w:val="24"/>
        </w:rPr>
        <w:object w:dxaOrig="6960" w:dyaOrig="660" w14:anchorId="62F99762">
          <v:shape id="_x0000_i1057" type="#_x0000_t75" style="width:347.9pt;height:32.85pt" o:ole="">
            <v:imagedata r:id="rId66" o:title=""/>
          </v:shape>
          <o:OLEObject Type="Embed" ProgID="Equation.DSMT4" ShapeID="_x0000_i1057" DrawAspect="Content" ObjectID="_1744377290" r:id="rId67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.</w:t>
      </w:r>
    </w:p>
    <w:p w14:paraId="65692B1C" w14:textId="1220B04E" w:rsidR="00AC189E" w:rsidRPr="0084204A" w:rsidRDefault="00E714B6" w:rsidP="005E124D">
      <w:pPr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sz w:val="24"/>
          <w:szCs w:val="24"/>
        </w:rPr>
        <w:t>并且</w:t>
      </w:r>
      <w:r w:rsidR="005E124D" w:rsidRPr="0084204A">
        <w:rPr>
          <w:rFonts w:ascii="Times New Roman" w:eastAsia="宋体" w:hAnsi="Times New Roman" w:cs="Times New Roman"/>
          <w:position w:val="-30"/>
          <w:sz w:val="24"/>
          <w:szCs w:val="24"/>
        </w:rPr>
        <w:object w:dxaOrig="2700" w:dyaOrig="720" w14:anchorId="40C7417C">
          <v:shape id="_x0000_i1058" type="#_x0000_t75" style="width:134.8pt;height:36.3pt" o:ole="">
            <v:imagedata r:id="rId68" o:title=""/>
          </v:shape>
          <o:OLEObject Type="Embed" ProgID="Equation.DSMT4" ShapeID="_x0000_i1058" DrawAspect="Content" ObjectID="_1744377291" r:id="rId69"/>
        </w:object>
      </w:r>
      <w:r w:rsidR="005E124D" w:rsidRPr="0084204A">
        <w:rPr>
          <w:rFonts w:ascii="Times New Roman" w:eastAsia="宋体" w:hAnsi="Times New Roman" w:cs="Times New Roman"/>
          <w:sz w:val="24"/>
          <w:szCs w:val="24"/>
        </w:rPr>
        <w:t>,</w:t>
      </w:r>
      <w:r w:rsidR="005E124D" w:rsidRPr="0084204A">
        <w:rPr>
          <w:rFonts w:ascii="Times New Roman" w:eastAsia="宋体" w:hAnsi="Times New Roman" w:cs="Times New Roman"/>
          <w:sz w:val="24"/>
          <w:szCs w:val="24"/>
        </w:rPr>
        <w:t>等式两边同时除以</w:t>
      </w:r>
      <w:r w:rsidR="005E124D" w:rsidRPr="0084204A">
        <w:rPr>
          <w:rFonts w:ascii="Times New Roman" w:hAnsi="Times New Roman" w:cs="Times New Roman"/>
          <w:position w:val="-6"/>
        </w:rPr>
        <w:object w:dxaOrig="680" w:dyaOrig="320" w14:anchorId="4924F0FC">
          <v:shape id="_x0000_i1059" type="#_x0000_t75" style="width:34pt;height:16.15pt" o:ole="">
            <v:imagedata r:id="rId70" o:title=""/>
          </v:shape>
          <o:OLEObject Type="Embed" ProgID="Equation.DSMT4" ShapeID="_x0000_i1059" DrawAspect="Content" ObjectID="_1744377292" r:id="rId71"/>
        </w:object>
      </w:r>
      <w:r w:rsidR="005E124D" w:rsidRPr="0084204A">
        <w:rPr>
          <w:rFonts w:ascii="Times New Roman" w:eastAsia="宋体" w:hAnsi="Times New Roman" w:cs="Times New Roman"/>
          <w:sz w:val="24"/>
          <w:szCs w:val="24"/>
        </w:rPr>
        <w:t>,</w:t>
      </w:r>
      <w:r w:rsidR="005E124D" w:rsidRPr="0084204A">
        <w:rPr>
          <w:rFonts w:ascii="Times New Roman" w:eastAsia="宋体" w:hAnsi="Times New Roman" w:cs="Times New Roman"/>
          <w:sz w:val="24"/>
          <w:szCs w:val="24"/>
        </w:rPr>
        <w:t>有</w:t>
      </w:r>
    </w:p>
    <w:p w14:paraId="53386E2A" w14:textId="24064894" w:rsidR="00AC189E" w:rsidRPr="0084204A" w:rsidRDefault="005E124D" w:rsidP="005E124D">
      <w:pPr>
        <w:ind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position w:val="-24"/>
          <w:sz w:val="24"/>
          <w:szCs w:val="24"/>
        </w:rPr>
        <w:object w:dxaOrig="3620" w:dyaOrig="620" w14:anchorId="559D65BD">
          <v:shape id="_x0000_i1060" type="#_x0000_t75" style="width:180.85pt;height:31.1pt" o:ole="">
            <v:imagedata r:id="rId72" o:title=""/>
          </v:shape>
          <o:OLEObject Type="Embed" ProgID="Equation.DSMT4" ShapeID="_x0000_i1060" DrawAspect="Content" ObjectID="_1744377293" r:id="rId73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.</w:t>
      </w:r>
    </w:p>
    <w:p w14:paraId="5B4F3C85" w14:textId="4637AE3B" w:rsidR="00AC189E" w:rsidRPr="0084204A" w:rsidRDefault="005E124D" w:rsidP="005E124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sz w:val="24"/>
          <w:szCs w:val="24"/>
        </w:rPr>
        <w:t>令</w:t>
      </w:r>
      <w:r w:rsidRPr="0084204A">
        <w:rPr>
          <w:rFonts w:ascii="Times New Roman" w:eastAsia="宋体" w:hAnsi="Times New Roman" w:cs="Times New Roman"/>
          <w:position w:val="-24"/>
          <w:sz w:val="24"/>
          <w:szCs w:val="24"/>
        </w:rPr>
        <w:object w:dxaOrig="1860" w:dyaOrig="620" w14:anchorId="2C6BFB66">
          <v:shape id="_x0000_i1061" type="#_x0000_t75" style="width:92.75pt;height:31.1pt" o:ole="">
            <v:imagedata r:id="rId74" o:title=""/>
          </v:shape>
          <o:OLEObject Type="Embed" ProgID="Equation.DSMT4" ShapeID="_x0000_i1061" DrawAspect="Content" ObjectID="_1744377294" r:id="rId75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，化简后得到：</w:t>
      </w:r>
      <w:r w:rsidRPr="0084204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220" w:dyaOrig="320" w14:anchorId="73271699">
          <v:shape id="_x0000_i1062" type="#_x0000_t75" style="width:111.15pt;height:16.15pt" o:ole="">
            <v:imagedata r:id="rId76" o:title=""/>
          </v:shape>
          <o:OLEObject Type="Embed" ProgID="Equation.DSMT4" ShapeID="_x0000_i1062" DrawAspect="Content" ObjectID="_1744377295" r:id="rId77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.</w:t>
      </w:r>
      <w:r w:rsidRPr="0084204A">
        <w:rPr>
          <w:rFonts w:ascii="Times New Roman" w:eastAsia="宋体" w:hAnsi="Times New Roman" w:cs="Times New Roman"/>
          <w:sz w:val="24"/>
          <w:szCs w:val="24"/>
        </w:rPr>
        <w:t>如此，对于任意的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600" w:dyaOrig="279" w14:anchorId="0DF6AEC4">
          <v:shape id="_x0000_i1063" type="#_x0000_t75" style="width:29.95pt;height:13.8pt" o:ole="">
            <v:imagedata r:id="rId78" o:title=""/>
          </v:shape>
          <o:OLEObject Type="Embed" ProgID="Equation.DSMT4" ShapeID="_x0000_i1063" DrawAspect="Content" ObjectID="_1744377296" r:id="rId79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sz w:val="24"/>
          <w:szCs w:val="24"/>
        </w:rPr>
        <w:t>都有</w:t>
      </w:r>
      <w:r w:rsidR="0096333A" w:rsidRPr="0096333A">
        <w:rPr>
          <w:rFonts w:ascii="Times New Roman" w:eastAsia="宋体" w:hAnsi="Times New Roman" w:cs="Times New Roman"/>
          <w:position w:val="-10"/>
          <w:sz w:val="24"/>
          <w:szCs w:val="24"/>
        </w:rPr>
        <w:object w:dxaOrig="680" w:dyaOrig="320" w14:anchorId="7F0EBEB3">
          <v:shape id="_x0000_i1064" type="#_x0000_t75" style="width:34pt;height:15.55pt" o:ole="">
            <v:imagedata r:id="rId80" o:title=""/>
          </v:shape>
          <o:OLEObject Type="Embed" ProgID="Equation.DSMT4" ShapeID="_x0000_i1064" DrawAspect="Content" ObjectID="_1744377297" r:id="rId81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49EB2028" w14:textId="1308CFF7" w:rsidR="00AC189E" w:rsidRDefault="005E124D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sz w:val="24"/>
          <w:szCs w:val="24"/>
        </w:rPr>
        <w:t>综上，该隐式方程对于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6C655C07">
          <v:shape id="_x0000_i1065" type="#_x0000_t75" style="width:12.1pt;height:10.95pt" o:ole="">
            <v:imagedata r:id="rId82" o:title=""/>
          </v:shape>
          <o:OLEObject Type="Embed" ProgID="Equation.DSMT4" ShapeID="_x0000_i1065" DrawAspect="Content" ObjectID="_1744377298" r:id="rId83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的限制为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600" w:dyaOrig="279" w14:anchorId="5F313702">
          <v:shape id="_x0000_i1066" type="#_x0000_t75" style="width:29.95pt;height:13.8pt" o:ole="">
            <v:imagedata r:id="rId78" o:title=""/>
          </v:shape>
          <o:OLEObject Type="Embed" ProgID="Equation.DSMT4" ShapeID="_x0000_i1066" DrawAspect="Content" ObjectID="_1744377299" r:id="rId84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sz w:val="24"/>
          <w:szCs w:val="24"/>
        </w:rPr>
        <w:t>显然成立</w:t>
      </w:r>
      <w:r w:rsidRPr="0084204A">
        <w:rPr>
          <w:rFonts w:ascii="Times New Roman" w:eastAsia="宋体" w:hAnsi="Times New Roman" w:cs="Times New Roman"/>
          <w:sz w:val="24"/>
          <w:szCs w:val="24"/>
        </w:rPr>
        <w:t>)</w:t>
      </w:r>
      <w:r w:rsidRPr="0084204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42A63A28" w14:textId="77777777" w:rsidR="00DE0129" w:rsidRPr="0084204A" w:rsidRDefault="00DE0129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DB2AEB5" w14:textId="359266E5" w:rsidR="00DE0129" w:rsidRPr="0084204A" w:rsidRDefault="005E124D" w:rsidP="00DE0129">
      <w:pPr>
        <w:spacing w:line="480" w:lineRule="exact"/>
        <w:ind w:firstLineChars="400" w:firstLine="964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(3)</w: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针对</w:t>
      </w:r>
      <w:r w:rsidRPr="0084204A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1760" w:dyaOrig="279" w14:anchorId="307F7C40">
          <v:shape id="_x0000_i1067" type="#_x0000_t75" style="width:88.15pt;height:13.8pt" o:ole="">
            <v:imagedata r:id="rId85" o:title=""/>
          </v:shape>
          <o:OLEObject Type="Embed" ProgID="Equation.DSMT4" ShapeID="_x0000_i1067" DrawAspect="Content" ObjectID="_1744377300" r:id="rId86"/>
        </w:object>
      </w: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格式，重复实现以上步骤。</w:t>
      </w:r>
    </w:p>
    <w:p w14:paraId="43575FC5" w14:textId="6F7DC7DD" w:rsidR="00AC189E" w:rsidRPr="0084204A" w:rsidRDefault="00DE0129" w:rsidP="00AE4BC2">
      <w:pPr>
        <w:spacing w:line="480" w:lineRule="exact"/>
        <w:ind w:firstLineChars="400" w:firstLine="964"/>
        <w:rPr>
          <w:rFonts w:ascii="Times New Roman" w:eastAsia="宋体" w:hAnsi="Times New Roman" w:cs="Times New Roman"/>
          <w:sz w:val="24"/>
          <w:szCs w:val="24"/>
        </w:rPr>
      </w:pPr>
      <w:r w:rsidRPr="00DE01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解：</w:t>
      </w:r>
      <w:r w:rsidR="005E124D" w:rsidRPr="0084204A">
        <w:rPr>
          <w:rFonts w:ascii="Times New Roman" w:eastAsia="宋体" w:hAnsi="Times New Roman" w:cs="Times New Roman"/>
          <w:sz w:val="24"/>
          <w:szCs w:val="24"/>
        </w:rPr>
        <w:t>这里仅给出</w:t>
      </w:r>
      <w:r w:rsidR="005E124D"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820" w:dyaOrig="279" w14:anchorId="5E82A544">
          <v:shape id="_x0000_i1068" type="#_x0000_t75" style="width:40.9pt;height:13.8pt" o:ole="">
            <v:imagedata r:id="rId28" o:title=""/>
          </v:shape>
          <o:OLEObject Type="Embed" ProgID="Equation.DSMT4" ShapeID="_x0000_i1068" DrawAspect="Content" ObjectID="_1744377301" r:id="rId87"/>
        </w:object>
      </w:r>
      <w:r w:rsidR="005E124D" w:rsidRPr="0084204A">
        <w:rPr>
          <w:rFonts w:ascii="Times New Roman" w:eastAsia="宋体" w:hAnsi="Times New Roman" w:cs="Times New Roman"/>
          <w:sz w:val="24"/>
          <w:szCs w:val="24"/>
        </w:rPr>
        <w:t>算法计算</w:t>
      </w:r>
      <w:r w:rsidR="005E124D"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1760" w:dyaOrig="279" w14:anchorId="38F988D2">
          <v:shape id="_x0000_i1069" type="#_x0000_t75" style="width:88.15pt;height:13.8pt" o:ole="">
            <v:imagedata r:id="rId85" o:title=""/>
          </v:shape>
          <o:OLEObject Type="Embed" ProgID="Equation.DSMT4" ShapeID="_x0000_i1069" DrawAspect="Content" ObjectID="_1744377302" r:id="rId88"/>
        </w:object>
      </w:r>
      <w:r w:rsidR="005E124D" w:rsidRPr="0084204A">
        <w:rPr>
          <w:rFonts w:ascii="Times New Roman" w:eastAsia="宋体" w:hAnsi="Times New Roman" w:cs="Times New Roman"/>
          <w:sz w:val="24"/>
          <w:szCs w:val="24"/>
        </w:rPr>
        <w:t>格式的结果</w:t>
      </w:r>
      <w:r w:rsidR="0084204A" w:rsidRPr="0084204A">
        <w:rPr>
          <w:rFonts w:ascii="Times New Roman" w:eastAsia="宋体" w:hAnsi="Times New Roman" w:cs="Times New Roman"/>
          <w:sz w:val="24"/>
          <w:szCs w:val="24"/>
        </w:rPr>
        <w:t>(</w:t>
      </w:r>
      <w:r w:rsidR="0084204A" w:rsidRPr="0084204A">
        <w:rPr>
          <w:rFonts w:ascii="Times New Roman" w:eastAsia="宋体" w:hAnsi="Times New Roman" w:cs="Times New Roman"/>
          <w:sz w:val="24"/>
          <w:szCs w:val="24"/>
        </w:rPr>
        <w:t>代码见附录</w:t>
      </w:r>
      <w:r w:rsidR="0084204A" w:rsidRPr="0084204A">
        <w:rPr>
          <w:rFonts w:ascii="Times New Roman" w:eastAsia="宋体" w:hAnsi="Times New Roman" w:cs="Times New Roman"/>
          <w:sz w:val="24"/>
          <w:szCs w:val="24"/>
        </w:rPr>
        <w:t>)</w:t>
      </w:r>
      <w:r w:rsidR="0084204A" w:rsidRPr="0084204A">
        <w:rPr>
          <w:rFonts w:ascii="Times New Roman" w:eastAsia="宋体" w:hAnsi="Times New Roman" w:cs="Times New Roman"/>
          <w:sz w:val="24"/>
          <w:szCs w:val="24"/>
        </w:rPr>
        <w:t>：</w:t>
      </w:r>
    </w:p>
    <w:p w14:paraId="0D78B150" w14:textId="038B5D45" w:rsidR="00AC189E" w:rsidRPr="0084204A" w:rsidRDefault="00AC189E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EA42D00" w14:textId="4C9DCD22" w:rsidR="0084204A" w:rsidRPr="00DE0129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4095876" w14:textId="710E8915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0528" behindDoc="0" locked="0" layoutInCell="1" allowOverlap="1" wp14:anchorId="00D6E46C" wp14:editId="3435B7C9">
            <wp:simplePos x="0" y="0"/>
            <wp:positionH relativeFrom="column">
              <wp:posOffset>-22860</wp:posOffset>
            </wp:positionH>
            <wp:positionV relativeFrom="paragraph">
              <wp:posOffset>2084070</wp:posOffset>
            </wp:positionV>
            <wp:extent cx="2560320" cy="1920240"/>
            <wp:effectExtent l="0" t="0" r="0" b="3810"/>
            <wp:wrapNone/>
            <wp:docPr id="202168455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3EF5C862" wp14:editId="06350B21">
            <wp:simplePos x="0" y="0"/>
            <wp:positionH relativeFrom="margin">
              <wp:posOffset>-635</wp:posOffset>
            </wp:positionH>
            <wp:positionV relativeFrom="paragraph">
              <wp:posOffset>144145</wp:posOffset>
            </wp:positionV>
            <wp:extent cx="2457450" cy="1843405"/>
            <wp:effectExtent l="0" t="0" r="0" b="4445"/>
            <wp:wrapNone/>
            <wp:docPr id="184942944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84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A995C30" wp14:editId="680440C1">
            <wp:simplePos x="0" y="0"/>
            <wp:positionH relativeFrom="column">
              <wp:posOffset>2396490</wp:posOffset>
            </wp:positionH>
            <wp:positionV relativeFrom="paragraph">
              <wp:posOffset>51435</wp:posOffset>
            </wp:positionV>
            <wp:extent cx="2581910" cy="1936750"/>
            <wp:effectExtent l="0" t="0" r="8890" b="6350"/>
            <wp:wrapNone/>
            <wp:docPr id="144888379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910" cy="193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04E91A4D" wp14:editId="0171061D">
            <wp:simplePos x="0" y="0"/>
            <wp:positionH relativeFrom="margin">
              <wp:posOffset>2366645</wp:posOffset>
            </wp:positionH>
            <wp:positionV relativeFrom="paragraph">
              <wp:posOffset>1988185</wp:posOffset>
            </wp:positionV>
            <wp:extent cx="2713355" cy="2035175"/>
            <wp:effectExtent l="0" t="0" r="0" b="3175"/>
            <wp:wrapNone/>
            <wp:docPr id="96258507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355" cy="203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DDA4C2" w14:textId="42E97138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B55D685" w14:textId="267D996D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408931B" w14:textId="615F5F27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8D22FCE" w14:textId="5BD8D016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029D381" w14:textId="677C4EBB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CBA1B81" w14:textId="64DA3F35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CDEE1E3" w14:textId="224C7521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5517AF8" w14:textId="1243C817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9826994" w14:textId="69898626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DF99D30" w14:textId="16682929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361D173" w14:textId="36FEBCDD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989A1BC" w14:textId="40679000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8DABB1A" w14:textId="6AD92E20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11D8A14" w14:textId="70D8F1BB" w:rsidR="0084204A" w:rsidRPr="0084204A" w:rsidRDefault="0084204A" w:rsidP="0084204A">
      <w:pPr>
        <w:spacing w:line="480" w:lineRule="exact"/>
        <w:ind w:firstLineChars="200" w:firstLine="482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5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1760" w:dyaOrig="279" w14:anchorId="4A531853">
          <v:shape id="_x0000_i1070" type="#_x0000_t75" style="width:88.15pt;height:13.8pt" o:ole="">
            <v:imagedata r:id="rId85" o:title=""/>
          </v:shape>
          <o:OLEObject Type="Embed" ProgID="Equation.DSMT4" ShapeID="_x0000_i1070" DrawAspect="Content" ObjectID="_1744377303" r:id="rId93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格式中关于</w:t>
      </w:r>
      <w:r w:rsidRPr="0084204A">
        <w:rPr>
          <w:rFonts w:ascii="Times New Roman" w:hAnsi="Times New Roman" w:cs="Times New Roman"/>
          <w:position w:val="-6"/>
        </w:rPr>
        <w:object w:dxaOrig="300" w:dyaOrig="279" w14:anchorId="1DA5AC2A">
          <v:shape id="_x0000_i1071" type="#_x0000_t75" style="width:15pt;height:13.8pt" o:ole="">
            <v:imagedata r:id="rId36" o:title=""/>
          </v:shape>
          <o:OLEObject Type="Embed" ProgID="Equation.DSMT4" ShapeID="_x0000_i1071" DrawAspect="Content" ObjectID="_1744377304" r:id="rId94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选取的</w:t>
      </w:r>
      <w:r w:rsidRPr="0084204A">
        <w:rPr>
          <w:rFonts w:ascii="Times New Roman" w:eastAsia="宋体" w:hAnsi="Times New Roman" w:cs="Times New Roman"/>
          <w:position w:val="-4"/>
          <w:sz w:val="24"/>
          <w:szCs w:val="24"/>
        </w:rPr>
        <w:object w:dxaOrig="220" w:dyaOrig="260" w14:anchorId="77CA90AF">
          <v:shape id="_x0000_i1072" type="#_x0000_t75" style="width:10.95pt;height:13.25pt" o:ole="">
            <v:imagedata r:id="rId38" o:title=""/>
          </v:shape>
          <o:OLEObject Type="Embed" ProgID="Equation.DSMT4" ShapeID="_x0000_i1072" DrawAspect="Content" ObjectID="_1744377305" r:id="rId95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的数值解与解析解比较图</w:t>
      </w:r>
    </w:p>
    <w:p w14:paraId="57D70095" w14:textId="5B6372FB" w:rsidR="0084204A" w:rsidRPr="0084204A" w:rsidRDefault="0084204A" w:rsidP="0084204A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sz w:val="24"/>
          <w:szCs w:val="24"/>
        </w:rPr>
        <w:t>其中</w:t>
      </w:r>
      <w:r w:rsidRPr="0084204A">
        <w:rPr>
          <w:rFonts w:ascii="Times New Roman" w:hAnsi="Times New Roman" w:cs="Times New Roman"/>
          <w:position w:val="-6"/>
        </w:rPr>
        <w:object w:dxaOrig="300" w:dyaOrig="279" w14:anchorId="54C37047">
          <v:shape id="_x0000_i1073" type="#_x0000_t75" style="width:15pt;height:13.8pt" o:ole="">
            <v:imagedata r:id="rId40" o:title=""/>
          </v:shape>
          <o:OLEObject Type="Embed" ProgID="Equation.DSMT4" ShapeID="_x0000_i1073" DrawAspect="Content" ObjectID="_1744377306" r:id="rId96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依次选取</w:t>
      </w:r>
      <w:r w:rsidRPr="0084204A">
        <w:rPr>
          <w:rFonts w:ascii="Times New Roman" w:hAnsi="Times New Roman" w:cs="Times New Roman"/>
          <w:position w:val="-10"/>
        </w:rPr>
        <w:object w:dxaOrig="2360" w:dyaOrig="320" w14:anchorId="68B73772">
          <v:shape id="_x0000_i1074" type="#_x0000_t75" style="width:118.1pt;height:16.15pt" o:ole="">
            <v:imagedata r:id="rId42" o:title=""/>
          </v:shape>
          <o:OLEObject Type="Embed" ProgID="Equation.DSMT4" ShapeID="_x0000_i1074" DrawAspect="Content" ObjectID="_1744377307" r:id="rId97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。下面给出离散误差方差图：</w:t>
      </w:r>
    </w:p>
    <w:p w14:paraId="0013E68D" w14:textId="113EE05A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667DA932" wp14:editId="0ABAA29B">
            <wp:simplePos x="0" y="0"/>
            <wp:positionH relativeFrom="margin">
              <wp:posOffset>1307796</wp:posOffset>
            </wp:positionH>
            <wp:positionV relativeFrom="paragraph">
              <wp:posOffset>198501</wp:posOffset>
            </wp:positionV>
            <wp:extent cx="2788920" cy="2091690"/>
            <wp:effectExtent l="0" t="0" r="0" b="3810"/>
            <wp:wrapNone/>
            <wp:docPr id="5223258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209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1FABA53" w14:textId="3C1673D1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6E74899" w14:textId="77777777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7637691" w14:textId="77777777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C9C121B" w14:textId="77777777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5F7818A" w14:textId="77777777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F480D95" w14:textId="77777777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C7D7E38" w14:textId="77777777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67BB659" w14:textId="54A5996E" w:rsidR="0084204A" w:rsidRPr="0084204A" w:rsidRDefault="0084204A" w:rsidP="0084204A">
      <w:pPr>
        <w:spacing w:line="480" w:lineRule="exact"/>
        <w:ind w:firstLineChars="200" w:firstLine="482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图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6</w:t>
      </w:r>
      <w:r w:rsidRPr="0051622B">
        <w:rPr>
          <w:rFonts w:ascii="Times New Roman" w:eastAsia="宋体" w:hAnsi="Times New Roman" w:cs="Times New Roman"/>
          <w:b/>
          <w:bCs/>
          <w:sz w:val="24"/>
          <w:szCs w:val="24"/>
        </w:rPr>
        <w:t>：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1760" w:dyaOrig="279" w14:anchorId="1F81E11B">
          <v:shape id="_x0000_i1075" type="#_x0000_t75" style="width:88.15pt;height:13.8pt" o:ole="">
            <v:imagedata r:id="rId85" o:title=""/>
          </v:shape>
          <o:OLEObject Type="Embed" ProgID="Equation.DSMT4" ShapeID="_x0000_i1075" DrawAspect="Content" ObjectID="_1744377308" r:id="rId99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格式中关于</w:t>
      </w:r>
      <w:r w:rsidRPr="0084204A">
        <w:rPr>
          <w:rFonts w:ascii="Times New Roman" w:hAnsi="Times New Roman" w:cs="Times New Roman"/>
          <w:position w:val="-6"/>
        </w:rPr>
        <w:object w:dxaOrig="300" w:dyaOrig="279" w14:anchorId="3C786A47">
          <v:shape id="_x0000_i1076" type="#_x0000_t75" style="width:15pt;height:13.8pt" o:ole="">
            <v:imagedata r:id="rId36" o:title=""/>
          </v:shape>
          <o:OLEObject Type="Embed" ProgID="Equation.DSMT4" ShapeID="_x0000_i1076" DrawAspect="Content" ObjectID="_1744377309" r:id="rId100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选取的</w:t>
      </w:r>
      <w:r w:rsidRPr="0084204A">
        <w:rPr>
          <w:rFonts w:ascii="Times New Roman" w:eastAsia="宋体" w:hAnsi="Times New Roman" w:cs="Times New Roman"/>
          <w:position w:val="-4"/>
          <w:sz w:val="24"/>
          <w:szCs w:val="24"/>
        </w:rPr>
        <w:object w:dxaOrig="220" w:dyaOrig="260" w14:anchorId="729202A0">
          <v:shape id="_x0000_i1077" type="#_x0000_t75" style="width:10.95pt;height:13.25pt" o:ole="">
            <v:imagedata r:id="rId38" o:title=""/>
          </v:shape>
          <o:OLEObject Type="Embed" ProgID="Equation.DSMT4" ShapeID="_x0000_i1077" DrawAspect="Content" ObjectID="_1744377310" r:id="rId101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的离散方差图</w:t>
      </w:r>
    </w:p>
    <w:p w14:paraId="0A93EA0A" w14:textId="77777777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6003EB2" w14:textId="2A9B8443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87D2793" w14:textId="77777777" w:rsidR="0084204A" w:rsidRPr="0084204A" w:rsidRDefault="0084204A" w:rsidP="0096333A">
      <w:pPr>
        <w:spacing w:line="480" w:lineRule="exact"/>
        <w:rPr>
          <w:rFonts w:ascii="Times New Roman" w:eastAsia="宋体" w:hAnsi="Times New Roman" w:cs="Times New Roman"/>
          <w:sz w:val="24"/>
          <w:szCs w:val="24"/>
        </w:rPr>
      </w:pPr>
    </w:p>
    <w:p w14:paraId="17881678" w14:textId="5CD33B4E" w:rsidR="0084204A" w:rsidRDefault="0084204A" w:rsidP="0084204A">
      <w:pPr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lastRenderedPageBreak/>
        <w:t>附录</w:t>
      </w:r>
    </w:p>
    <w:p w14:paraId="5AD2AE1E" w14:textId="118F5135" w:rsidR="0084204A" w:rsidRDefault="0084204A" w:rsidP="0084204A">
      <w:pPr>
        <w:rPr>
          <w:rFonts w:ascii="宋体" w:eastAsia="宋体" w:hAnsi="宋体"/>
          <w:sz w:val="28"/>
          <w:szCs w:val="28"/>
        </w:rPr>
      </w:pPr>
      <w:r w:rsidRPr="006862C5">
        <w:rPr>
          <w:rFonts w:ascii="宋体" w:eastAsia="宋体" w:hAnsi="宋体" w:hint="eastAsia"/>
          <w:sz w:val="28"/>
          <w:szCs w:val="28"/>
        </w:rPr>
        <w:t>Q</w:t>
      </w:r>
      <w:r>
        <w:rPr>
          <w:rFonts w:ascii="宋体" w:eastAsia="宋体" w:hAnsi="宋体"/>
          <w:sz w:val="28"/>
          <w:szCs w:val="28"/>
        </w:rPr>
        <w:t>1</w:t>
      </w:r>
      <w:r w:rsidRPr="006862C5">
        <w:rPr>
          <w:rFonts w:ascii="宋体" w:eastAsia="宋体" w:hAnsi="宋体" w:hint="eastAsia"/>
          <w:sz w:val="28"/>
          <w:szCs w:val="28"/>
        </w:rPr>
        <w:t>中的</w:t>
      </w:r>
      <w:r>
        <w:rPr>
          <w:rFonts w:ascii="宋体" w:eastAsia="宋体" w:hAnsi="宋体" w:hint="eastAsia"/>
          <w:sz w:val="28"/>
          <w:szCs w:val="28"/>
        </w:rPr>
        <w:t>代码</w:t>
      </w:r>
      <w:r w:rsidRPr="0084204A">
        <w:rPr>
          <w:rFonts w:ascii="宋体" w:eastAsia="宋体" w:hAnsi="宋体" w:hint="eastAsia"/>
          <w:sz w:val="28"/>
          <w:szCs w:val="28"/>
        </w:rPr>
        <w:t>（</w:t>
      </w:r>
      <w:r w:rsidRPr="0084204A">
        <w:rPr>
          <w:rFonts w:ascii="Times New Roman" w:eastAsia="宋体" w:hAnsi="Times New Roman" w:cs="Times New Roman"/>
          <w:position w:val="-6"/>
          <w:sz w:val="28"/>
          <w:szCs w:val="28"/>
        </w:rPr>
        <w:object w:dxaOrig="780" w:dyaOrig="279" w14:anchorId="64CCA8B7">
          <v:shape id="_x0000_i1078" type="#_x0000_t75" style="width:39.15pt;height:13.8pt" o:ole="">
            <v:imagedata r:id="rId26" o:title=""/>
          </v:shape>
          <o:OLEObject Type="Embed" ProgID="Equation.DSMT4" ShapeID="_x0000_i1078" DrawAspect="Content" ObjectID="_1744377311" r:id="rId102"/>
        </w:object>
      </w:r>
      <w:r w:rsidRPr="0084204A">
        <w:rPr>
          <w:rFonts w:ascii="Times New Roman" w:eastAsia="宋体" w:hAnsi="Times New Roman" w:cs="Times New Roman"/>
          <w:sz w:val="28"/>
          <w:szCs w:val="28"/>
        </w:rPr>
        <w:t>左除法与</w:t>
      </w:r>
      <w:r w:rsidRPr="0084204A">
        <w:rPr>
          <w:rFonts w:ascii="Times New Roman" w:eastAsia="宋体" w:hAnsi="Times New Roman" w:cs="Times New Roman"/>
          <w:position w:val="-6"/>
          <w:sz w:val="28"/>
          <w:szCs w:val="28"/>
        </w:rPr>
        <w:object w:dxaOrig="820" w:dyaOrig="279" w14:anchorId="1A716B3F">
          <v:shape id="_x0000_i1079" type="#_x0000_t75" style="width:40.9pt;height:13.8pt" o:ole="">
            <v:imagedata r:id="rId28" o:title=""/>
          </v:shape>
          <o:OLEObject Type="Embed" ProgID="Equation.DSMT4" ShapeID="_x0000_i1079" DrawAspect="Content" ObjectID="_1744377312" r:id="rId103"/>
        </w:object>
      </w:r>
      <w:r w:rsidRPr="0084204A">
        <w:rPr>
          <w:rFonts w:ascii="Times New Roman" w:eastAsia="宋体" w:hAnsi="Times New Roman" w:cs="Times New Roman"/>
          <w:sz w:val="28"/>
          <w:szCs w:val="28"/>
        </w:rPr>
        <w:t>算法</w:t>
      </w:r>
      <w:r w:rsidRPr="0084204A">
        <w:rPr>
          <w:rFonts w:ascii="Times New Roman" w:eastAsia="宋体" w:hAnsi="Times New Roman" w:cs="Times New Roman"/>
          <w:sz w:val="28"/>
          <w:szCs w:val="28"/>
        </w:rPr>
        <w:t>(</w:t>
      </w:r>
      <w:r w:rsidRPr="0084204A">
        <w:rPr>
          <w:rFonts w:ascii="Times New Roman" w:eastAsia="宋体" w:hAnsi="Times New Roman" w:cs="Times New Roman"/>
          <w:sz w:val="28"/>
          <w:szCs w:val="28"/>
        </w:rPr>
        <w:t>追赶法</w:t>
      </w:r>
      <w:r w:rsidRPr="0084204A">
        <w:rPr>
          <w:rFonts w:ascii="Times New Roman" w:eastAsia="宋体" w:hAnsi="Times New Roman" w:cs="Times New Roman"/>
          <w:sz w:val="28"/>
          <w:szCs w:val="28"/>
        </w:rPr>
        <w:t>)</w:t>
      </w:r>
      <w:r w:rsidRPr="0084204A">
        <w:rPr>
          <w:rFonts w:ascii="宋体" w:eastAsia="宋体" w:hAnsi="宋体" w:hint="eastAsia"/>
          <w:sz w:val="28"/>
          <w:szCs w:val="28"/>
        </w:rPr>
        <w:t>）</w:t>
      </w:r>
    </w:p>
    <w:p w14:paraId="59DC5F60" w14:textId="20F077B7" w:rsidR="0084204A" w:rsidRPr="006862C5" w:rsidRDefault="0084204A" w:rsidP="0084204A">
      <w:pPr>
        <w:rPr>
          <w:rFonts w:ascii="宋体" w:eastAsia="宋体" w:hAnsi="宋体"/>
          <w:sz w:val="28"/>
          <w:szCs w:val="28"/>
        </w:rPr>
      </w:pPr>
      <w:r w:rsidRPr="0084204A">
        <w:rPr>
          <w:rFonts w:ascii="Times New Roman" w:eastAsia="宋体" w:hAnsi="Times New Roman" w:cs="Times New Roman"/>
          <w:position w:val="-6"/>
          <w:sz w:val="28"/>
          <w:szCs w:val="28"/>
        </w:rPr>
        <w:object w:dxaOrig="780" w:dyaOrig="279" w14:anchorId="7643C52E">
          <v:shape id="_x0000_i1080" type="#_x0000_t75" style="width:39.15pt;height:13.8pt" o:ole="">
            <v:imagedata r:id="rId26" o:title=""/>
          </v:shape>
          <o:OLEObject Type="Embed" ProgID="Equation.DSMT4" ShapeID="_x0000_i1080" DrawAspect="Content" ObjectID="_1744377313" r:id="rId104"/>
        </w:object>
      </w:r>
      <w:r w:rsidRPr="0084204A">
        <w:rPr>
          <w:rFonts w:ascii="Times New Roman" w:eastAsia="宋体" w:hAnsi="Times New Roman" w:cs="Times New Roman"/>
          <w:sz w:val="28"/>
          <w:szCs w:val="28"/>
        </w:rPr>
        <w:t>左除法</w:t>
      </w:r>
    </w:p>
    <w:p w14:paraId="0722BE94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c</w:t>
      </w:r>
      <w:proofErr w:type="spellEnd"/>
    </w:p>
    <w:p w14:paraId="5AF5D987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ear all</w:t>
      </w:r>
    </w:p>
    <w:p w14:paraId="24A6FEDD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ose all</w:t>
      </w:r>
    </w:p>
    <w:p w14:paraId="358C309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5E2FDAB4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6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CE615C9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% if you want to change the numeric value and number of </w:t>
      </w:r>
      <w:proofErr w:type="spell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deltt</w:t>
      </w:r>
      <w:proofErr w:type="spellEnd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, you just need to change N and </w:t>
      </w:r>
      <w:proofErr w:type="spell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deltt</w:t>
      </w:r>
      <w:proofErr w:type="spellEnd"/>
    </w:p>
    <w:p w14:paraId="51DEBD86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8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6919A11B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7468A7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839A74F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6D43327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';</w:t>
      </w:r>
    </w:p>
    <w:p w14:paraId="35BB348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9DA5B28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8E7F80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6221C78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</w:p>
    <w:p w14:paraId="15AB2D3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2F1858B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69D100B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pars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27D5B1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pars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E1BC30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';</w:t>
      </w:r>
    </w:p>
    <w:p w14:paraId="5A15457F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solve the question</w:t>
      </w:r>
    </w:p>
    <w:p w14:paraId="7D17F931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initial  condition</w:t>
      </w:r>
      <w:proofErr w:type="gramEnd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set up</w:t>
      </w:r>
    </w:p>
    <w:p w14:paraId="1BBFC7C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75F3A2A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</w:p>
    <w:p w14:paraId="0B472B3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proofErr w:type="gramStart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4508051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F577FE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AD206D9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265D9571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solve(</w:t>
      </w:r>
      <w:proofErr w:type="gram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左除</w:t>
      </w:r>
      <w:proofErr w:type="gramEnd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) </w:t>
      </w:r>
    </w:p>
    <w:p w14:paraId="6F3AC506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t</w:t>
      </w:r>
      <w:proofErr w:type="gramEnd"/>
    </w:p>
    <w:p w14:paraId="3CA56121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gramStart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'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F8C02D6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\</w:t>
      </w:r>
      <w:proofErr w:type="spellStart"/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';</w:t>
      </w:r>
    </w:p>
    <w:p w14:paraId="29558909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176E81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59B1F78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j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1B71824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j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j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C9EE8C1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lastRenderedPageBreak/>
        <w:t>end</w:t>
      </w:r>
    </w:p>
    <w:p w14:paraId="27541898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proofErr w:type="gramEnd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040490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D3E41CD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ost-processing</w:t>
      </w:r>
    </w:p>
    <w:p w14:paraId="786F080C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exact value</w:t>
      </w:r>
    </w:p>
    <w:p w14:paraId="5694A58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F9E042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</w:p>
    <w:p w14:paraId="0C113DA8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proofErr w:type="gramEnd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x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(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C771D71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0B12F7F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proofErr w:type="gramEnd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87804DC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F5F511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figure</w:t>
      </w:r>
    </w:p>
    <w:p w14:paraId="36B627FC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528BF8C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gure</w:t>
      </w:r>
    </w:p>
    <w:p w14:paraId="07491EE7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catte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B332A8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14F2859C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*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36FC76FB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解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解析解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E6D55B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位置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x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37D77B1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温度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T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4F65759A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Name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trca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t=10,delt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为第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2st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proofErr w:type="gramStart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个</w:t>
      </w:r>
      <w:proofErr w:type="gramEnd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值时，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T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的数值解与解析解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25D668C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Name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433B4EB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ff</w:t>
      </w:r>
    </w:p>
    <w:p w14:paraId="5EB06DB8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variance</w:t>
      </w:r>
    </w:p>
    <w:p w14:paraId="316E0E3A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6248D8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3555DD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CFCC72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gure</w:t>
      </w:r>
    </w:p>
    <w:p w14:paraId="287043A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5DF8759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proofErr w:type="spellEnd"/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*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B5857F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第</w:t>
      </w:r>
      <w:proofErr w:type="spellStart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i</w:t>
      </w:r>
      <w:proofErr w:type="spellEnd"/>
      <w:proofErr w:type="gramStart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个</w:t>
      </w:r>
      <w:proofErr w:type="gramEnd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deltt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732A71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解析解与数值解的方差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D40344E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方差与</w:t>
      </w:r>
      <w:proofErr w:type="spellStart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deltt</w:t>
      </w:r>
      <w:proofErr w:type="spellEnd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取值的关系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6D523B80" w14:textId="77777777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AFA2916" w14:textId="77777777" w:rsidR="0084204A" w:rsidRP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E819928" w14:textId="77777777" w:rsid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1D413C3" w14:textId="77777777" w:rsid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59A05E9" w14:textId="77777777" w:rsid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910E925" w14:textId="77777777" w:rsid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84D74AA" w14:textId="77777777" w:rsidR="0084204A" w:rsidRDefault="0084204A" w:rsidP="00E0358E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24C8954" w14:textId="22F7D5EB" w:rsidR="0084204A" w:rsidRDefault="0084204A" w:rsidP="0084204A">
      <w:pPr>
        <w:spacing w:line="480" w:lineRule="exact"/>
        <w:rPr>
          <w:rFonts w:ascii="Times New Roman" w:eastAsia="宋体" w:hAnsi="Times New Roman" w:cs="Times New Roman"/>
          <w:sz w:val="28"/>
          <w:szCs w:val="28"/>
        </w:rPr>
      </w:pPr>
      <w:r w:rsidRPr="0084204A">
        <w:rPr>
          <w:rFonts w:ascii="Times New Roman" w:eastAsia="宋体" w:hAnsi="Times New Roman" w:cs="Times New Roman"/>
          <w:position w:val="-6"/>
          <w:sz w:val="28"/>
          <w:szCs w:val="28"/>
        </w:rPr>
        <w:object w:dxaOrig="820" w:dyaOrig="279" w14:anchorId="2D3D47CA">
          <v:shape id="_x0000_i1081" type="#_x0000_t75" style="width:40.9pt;height:13.8pt" o:ole="">
            <v:imagedata r:id="rId28" o:title=""/>
          </v:shape>
          <o:OLEObject Type="Embed" ProgID="Equation.DSMT4" ShapeID="_x0000_i1081" DrawAspect="Content" ObjectID="_1744377314" r:id="rId105"/>
        </w:object>
      </w:r>
      <w:r w:rsidRPr="0084204A">
        <w:rPr>
          <w:rFonts w:ascii="Times New Roman" w:eastAsia="宋体" w:hAnsi="Times New Roman" w:cs="Times New Roman"/>
          <w:sz w:val="28"/>
          <w:szCs w:val="28"/>
        </w:rPr>
        <w:t>算法</w:t>
      </w:r>
      <w:r w:rsidRPr="0084204A">
        <w:rPr>
          <w:rFonts w:ascii="Times New Roman" w:eastAsia="宋体" w:hAnsi="Times New Roman" w:cs="Times New Roman"/>
          <w:sz w:val="28"/>
          <w:szCs w:val="28"/>
        </w:rPr>
        <w:t>(</w:t>
      </w:r>
      <w:r w:rsidRPr="0084204A">
        <w:rPr>
          <w:rFonts w:ascii="Times New Roman" w:eastAsia="宋体" w:hAnsi="Times New Roman" w:cs="Times New Roman"/>
          <w:sz w:val="28"/>
          <w:szCs w:val="28"/>
        </w:rPr>
        <w:t>追赶法</w:t>
      </w:r>
      <w:r w:rsidRPr="0084204A">
        <w:rPr>
          <w:rFonts w:ascii="Times New Roman" w:eastAsia="宋体" w:hAnsi="Times New Roman" w:cs="Times New Roman"/>
          <w:sz w:val="28"/>
          <w:szCs w:val="28"/>
        </w:rPr>
        <w:t>)</w:t>
      </w:r>
    </w:p>
    <w:p w14:paraId="37A2DB9D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c</w:t>
      </w:r>
      <w:proofErr w:type="spellEnd"/>
    </w:p>
    <w:p w14:paraId="7DCFDCC4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ear all</w:t>
      </w:r>
    </w:p>
    <w:p w14:paraId="2A553707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ose all</w:t>
      </w:r>
    </w:p>
    <w:p w14:paraId="222CC9B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2B42E724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6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0AA275F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% if you want to change the numeric value and number of </w:t>
      </w:r>
      <w:proofErr w:type="spell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deltt</w:t>
      </w:r>
      <w:proofErr w:type="spellEnd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, you just need to change N and </w:t>
      </w:r>
      <w:proofErr w:type="spell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deltt</w:t>
      </w:r>
      <w:proofErr w:type="spellEnd"/>
    </w:p>
    <w:p w14:paraId="5AB5327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8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745CE51A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ACDFE4C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BA17A28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CD8347C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';</w:t>
      </w:r>
    </w:p>
    <w:p w14:paraId="4D625EB9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1D8CBB4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50B92D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80CB21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';</w:t>
      </w:r>
    </w:p>
    <w:p w14:paraId="0A183B54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</w:p>
    <w:p w14:paraId="5EA8B06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88328D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AC1C0E1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ne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ne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ne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611413E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End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F00C8A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</w:p>
    <w:p w14:paraId="1C1DB1EA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L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A3F274A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3D30E16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2D0316A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solve the question</w:t>
      </w:r>
    </w:p>
    <w:p w14:paraId="38049E07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initial  condition</w:t>
      </w:r>
      <w:proofErr w:type="gramEnd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set up</w:t>
      </w:r>
    </w:p>
    <w:p w14:paraId="242F496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51F227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</w:p>
    <w:p w14:paraId="56795431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proofErr w:type="gramStart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79FC168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6CB71F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5DF2F7A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2E2D17A4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solve(</w:t>
      </w:r>
      <w:proofErr w:type="gramEnd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Thomas)</w:t>
      </w:r>
    </w:p>
    <w:p w14:paraId="12F0AA86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t</w:t>
      </w:r>
      <w:proofErr w:type="gramEnd"/>
    </w:p>
    <w:p w14:paraId="35CA962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gramStart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'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7EEDD8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Y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1B4BCC9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</w:p>
    <w:p w14:paraId="6DBB4ED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Y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5CBCC6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66D0D24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09DFEBD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   </w:t>
      </w: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(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: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18425847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441577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9C42DA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';</w:t>
      </w:r>
    </w:p>
    <w:p w14:paraId="1617D12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ABED60D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76267C3F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j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3D7980B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j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j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94AA6E4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FF1798E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proofErr w:type="gramEnd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DD118D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9B22121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ost-processing</w:t>
      </w:r>
    </w:p>
    <w:p w14:paraId="51ADDDF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exact value</w:t>
      </w:r>
    </w:p>
    <w:p w14:paraId="1628DA38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848647F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</w:p>
    <w:p w14:paraId="4C4420EC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proofErr w:type="gramEnd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x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(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CAFCDD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F7844E3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proofErr w:type="gramEnd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3F7908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B6F8F1D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figure</w:t>
      </w:r>
    </w:p>
    <w:p w14:paraId="41D214BE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3728242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gure</w:t>
      </w:r>
    </w:p>
    <w:p w14:paraId="4AFBF18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catte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3E6D6976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0673AE29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*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EED09A7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解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解析解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6980C56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位置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x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21DE95B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温度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T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08DFEAF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Name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trcat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t=10,delt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为第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2st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proofErr w:type="gramStart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个</w:t>
      </w:r>
      <w:proofErr w:type="gramEnd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值时，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T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的数值解与解析解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2704304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Name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7C78FDA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ff</w:t>
      </w:r>
    </w:p>
    <w:p w14:paraId="2DE655CC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84204A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variance</w:t>
      </w:r>
    </w:p>
    <w:p w14:paraId="7876350B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iscreteerror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9DDE134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End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iscreteerror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0156BA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0CE8389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gure</w:t>
      </w:r>
    </w:p>
    <w:p w14:paraId="1D98F145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F6CA4A8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proofErr w:type="spellEnd"/>
      <w:proofErr w:type="gram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*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5F58A89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第</w:t>
      </w:r>
      <w:proofErr w:type="spellStart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i</w:t>
      </w:r>
      <w:proofErr w:type="spellEnd"/>
      <w:proofErr w:type="gramStart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个</w:t>
      </w:r>
      <w:proofErr w:type="gramEnd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deltt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47D08AE0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proofErr w:type="spellEnd"/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解析解与数值解的方差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66C9CCD" w14:textId="77777777" w:rsidR="0084204A" w:rsidRPr="0084204A" w:rsidRDefault="0084204A" w:rsidP="0084204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4204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方差与</w:t>
      </w:r>
      <w:proofErr w:type="spellStart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deltt</w:t>
      </w:r>
      <w:proofErr w:type="spellEnd"/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取值的关系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84204A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73647041" w14:textId="77777777" w:rsidR="0084204A" w:rsidRPr="0084204A" w:rsidRDefault="0084204A" w:rsidP="0084204A">
      <w:pPr>
        <w:spacing w:line="48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23537950" w14:textId="77777777" w:rsidR="0084204A" w:rsidRDefault="0084204A" w:rsidP="0084204A">
      <w:pPr>
        <w:spacing w:line="48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189F659E" w14:textId="78845078" w:rsidR="0084204A" w:rsidRDefault="0084204A" w:rsidP="0084204A">
      <w:pPr>
        <w:rPr>
          <w:rFonts w:ascii="宋体" w:eastAsia="宋体" w:hAnsi="宋体"/>
          <w:sz w:val="28"/>
          <w:szCs w:val="28"/>
        </w:rPr>
      </w:pPr>
      <w:r w:rsidRPr="006862C5">
        <w:rPr>
          <w:rFonts w:ascii="宋体" w:eastAsia="宋体" w:hAnsi="宋体" w:hint="eastAsia"/>
          <w:sz w:val="28"/>
          <w:szCs w:val="28"/>
        </w:rPr>
        <w:lastRenderedPageBreak/>
        <w:t>Q</w:t>
      </w:r>
      <w:r>
        <w:rPr>
          <w:rFonts w:ascii="宋体" w:eastAsia="宋体" w:hAnsi="宋体"/>
          <w:sz w:val="28"/>
          <w:szCs w:val="28"/>
        </w:rPr>
        <w:t>3</w:t>
      </w:r>
      <w:r w:rsidRPr="006862C5">
        <w:rPr>
          <w:rFonts w:ascii="宋体" w:eastAsia="宋体" w:hAnsi="宋体" w:hint="eastAsia"/>
          <w:sz w:val="28"/>
          <w:szCs w:val="28"/>
        </w:rPr>
        <w:t>中的</w:t>
      </w:r>
      <w:r>
        <w:rPr>
          <w:rFonts w:ascii="宋体" w:eastAsia="宋体" w:hAnsi="宋体" w:hint="eastAsia"/>
          <w:sz w:val="28"/>
          <w:szCs w:val="28"/>
        </w:rPr>
        <w:t>代码</w:t>
      </w:r>
      <w:r w:rsidRPr="0084204A">
        <w:rPr>
          <w:rFonts w:ascii="宋体" w:eastAsia="宋体" w:hAnsi="宋体" w:hint="eastAsia"/>
          <w:sz w:val="28"/>
          <w:szCs w:val="28"/>
        </w:rPr>
        <w:t>（</w:t>
      </w:r>
      <w:r w:rsidRPr="0084204A">
        <w:rPr>
          <w:rFonts w:ascii="Times New Roman" w:eastAsia="宋体" w:hAnsi="Times New Roman" w:cs="Times New Roman"/>
          <w:position w:val="-6"/>
          <w:sz w:val="28"/>
          <w:szCs w:val="28"/>
        </w:rPr>
        <w:object w:dxaOrig="820" w:dyaOrig="279" w14:anchorId="67ADFBBD">
          <v:shape id="_x0000_i1082" type="#_x0000_t75" style="width:40.9pt;height:13.8pt" o:ole="">
            <v:imagedata r:id="rId28" o:title=""/>
          </v:shape>
          <o:OLEObject Type="Embed" ProgID="Equation.DSMT4" ShapeID="_x0000_i1082" DrawAspect="Content" ObjectID="_1744377315" r:id="rId106"/>
        </w:object>
      </w:r>
      <w:r w:rsidRPr="0084204A">
        <w:rPr>
          <w:rFonts w:ascii="Times New Roman" w:eastAsia="宋体" w:hAnsi="Times New Roman" w:cs="Times New Roman"/>
          <w:sz w:val="28"/>
          <w:szCs w:val="28"/>
        </w:rPr>
        <w:t>算法</w:t>
      </w:r>
      <w:r w:rsidRPr="0084204A">
        <w:rPr>
          <w:rFonts w:ascii="Times New Roman" w:eastAsia="宋体" w:hAnsi="Times New Roman" w:cs="Times New Roman"/>
          <w:sz w:val="28"/>
          <w:szCs w:val="28"/>
        </w:rPr>
        <w:t>(</w:t>
      </w:r>
      <w:r w:rsidRPr="0084204A">
        <w:rPr>
          <w:rFonts w:ascii="Times New Roman" w:eastAsia="宋体" w:hAnsi="Times New Roman" w:cs="Times New Roman"/>
          <w:sz w:val="28"/>
          <w:szCs w:val="28"/>
        </w:rPr>
        <w:t>追赶法</w:t>
      </w:r>
      <w:r w:rsidRPr="0084204A">
        <w:rPr>
          <w:rFonts w:ascii="Times New Roman" w:eastAsia="宋体" w:hAnsi="Times New Roman" w:cs="Times New Roman"/>
          <w:sz w:val="28"/>
          <w:szCs w:val="28"/>
        </w:rPr>
        <w:t>)</w:t>
      </w:r>
      <w:r w:rsidRPr="0084204A">
        <w:rPr>
          <w:rFonts w:ascii="宋体" w:eastAsia="宋体" w:hAnsi="宋体" w:hint="eastAsia"/>
          <w:sz w:val="28"/>
          <w:szCs w:val="28"/>
        </w:rPr>
        <w:t>）</w:t>
      </w:r>
    </w:p>
    <w:p w14:paraId="3E9F80E6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c</w:t>
      </w:r>
      <w:proofErr w:type="spellEnd"/>
    </w:p>
    <w:p w14:paraId="0820DCC9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ear all</w:t>
      </w:r>
    </w:p>
    <w:p w14:paraId="6FC2CDB4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ose all</w:t>
      </w:r>
    </w:p>
    <w:p w14:paraId="1F5A658F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69F6D977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6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E01A51D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0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% if you want to change the numeric value and number of </w:t>
      </w:r>
      <w:proofErr w:type="spellStart"/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deltt</w:t>
      </w:r>
      <w:proofErr w:type="spellEnd"/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, you just need to change N and </w:t>
      </w:r>
      <w:proofErr w:type="spellStart"/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deltt</w:t>
      </w:r>
      <w:proofErr w:type="spellEnd"/>
    </w:p>
    <w:p w14:paraId="60281F2D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4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8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7E40F2C9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0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CAF0960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2076133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0289347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';</w:t>
      </w:r>
    </w:p>
    <w:p w14:paraId="5FA6FC03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41EDB2E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ECB3041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406FE76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';</w:t>
      </w:r>
    </w:p>
    <w:p w14:paraId="7B5CCE54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';</w:t>
      </w:r>
    </w:p>
    <w:p w14:paraId="32646813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time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</w:p>
    <w:p w14:paraId="50F9689C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B2EFBFF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4861884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ne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-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ne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ne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767403E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F185E84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</w:p>
    <w:p w14:paraId="44EEDF8B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L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B02BF6D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376699A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0BE0AD9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solve the question</w:t>
      </w:r>
    </w:p>
    <w:p w14:paraId="15B2C867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initial  condition</w:t>
      </w:r>
      <w:proofErr w:type="gramEnd"/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set up</w:t>
      </w:r>
    </w:p>
    <w:p w14:paraId="06BED949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2A27788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proofErr w:type="gram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</w:p>
    <w:p w14:paraId="0DD092D5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proofErr w:type="gramStart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59DBF43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FBF248F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2EA7D22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8CF4C81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solve(</w:t>
      </w:r>
      <w:proofErr w:type="gramEnd"/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Thomas)</w:t>
      </w:r>
    </w:p>
    <w:p w14:paraId="03B6D1D3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n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t</w:t>
      </w:r>
      <w:proofErr w:type="gramEnd"/>
    </w:p>
    <w:p w14:paraId="179C40C8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</w:p>
    <w:p w14:paraId="606DE3D0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f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72C99460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A4E23B5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2BCA1E8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   f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ta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99C223C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Y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5DA59A5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</w:p>
    <w:p w14:paraId="54AE06E7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Y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34B9E6A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70921D2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46362E9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(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: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63D65497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0781DCA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B1BAEAB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ex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';</w:t>
      </w:r>
    </w:p>
    <w:p w14:paraId="40089942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4EC493A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7C1FE27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j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083FEDF8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j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curren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j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79907BB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64CA5318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proofErr w:type="gramEnd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0E2A878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5265DAE2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ost-processing</w:t>
      </w:r>
    </w:p>
    <w:p w14:paraId="288B0165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exact value</w:t>
      </w:r>
    </w:p>
    <w:p w14:paraId="77C14BBE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D839FE0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proofErr w:type="gram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</w:p>
    <w:p w14:paraId="4D9924EC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gram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proofErr w:type="gramEnd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xp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(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72A55B1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E26269D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proofErr w:type="gramEnd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L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8A44189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7072D8D8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figure</w:t>
      </w:r>
    </w:p>
    <w:p w14:paraId="00F5B987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DDB289D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gure</w:t>
      </w:r>
    </w:p>
    <w:p w14:paraId="0BB1EE33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catter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440BCD67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13D3CF13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proofErr w:type="spellEnd"/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*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3FBBB989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解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解析解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FC98800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位置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x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1732991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温度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T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A0E50AF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Name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trcat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t=10,delt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为第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2str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proofErr w:type="gramStart"/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个</w:t>
      </w:r>
      <w:proofErr w:type="gramEnd"/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值时，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T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的数值解与解析解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239F51B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Name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647CFB1A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ff</w:t>
      </w:r>
    </w:p>
    <w:p w14:paraId="29B9FCAC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8D56EE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variance</w:t>
      </w:r>
    </w:p>
    <w:p w14:paraId="5F1F1F5C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iscreteerror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exasolution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numsolution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802F433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End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iscreteerror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45F11F5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E40BE25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gure</w:t>
      </w:r>
    </w:p>
    <w:p w14:paraId="54CB589F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813BB08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>plot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me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ar</w:t>
      </w:r>
      <w:proofErr w:type="spellEnd"/>
      <w:proofErr w:type="gram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*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47FAF1A1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第</w:t>
      </w:r>
      <w:proofErr w:type="spellStart"/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i</w:t>
      </w:r>
      <w:proofErr w:type="spellEnd"/>
      <w:proofErr w:type="gramStart"/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个</w:t>
      </w:r>
      <w:proofErr w:type="gramEnd"/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deltt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1149186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proofErr w:type="spellEnd"/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解析解与数值解的方差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D1F619A" w14:textId="77777777" w:rsidR="008D56EE" w:rsidRPr="008D56EE" w:rsidRDefault="008D56EE" w:rsidP="008D56EE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56EE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方差与</w:t>
      </w:r>
      <w:proofErr w:type="spellStart"/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deltt</w:t>
      </w:r>
      <w:proofErr w:type="spellEnd"/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取值的关系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8D56EE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8D56EE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DFC0EA2" w14:textId="77777777" w:rsidR="0084204A" w:rsidRPr="008D56EE" w:rsidRDefault="0084204A" w:rsidP="0084204A">
      <w:pPr>
        <w:spacing w:line="48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1CA4015B" w14:textId="77777777" w:rsidR="0084204A" w:rsidRDefault="0084204A" w:rsidP="0084204A">
      <w:pPr>
        <w:spacing w:line="48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2F820337" w14:textId="77777777" w:rsidR="0084204A" w:rsidRDefault="0084204A" w:rsidP="0084204A">
      <w:pPr>
        <w:spacing w:line="48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17E1931B" w14:textId="77777777" w:rsidR="0084204A" w:rsidRDefault="0084204A" w:rsidP="0084204A">
      <w:pPr>
        <w:spacing w:line="48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6283D7B1" w14:textId="77777777" w:rsidR="0084204A" w:rsidRDefault="0084204A" w:rsidP="0084204A">
      <w:pPr>
        <w:spacing w:line="48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6A20D743" w14:textId="77777777" w:rsidR="0084204A" w:rsidRPr="0084204A" w:rsidRDefault="0084204A" w:rsidP="0084204A">
      <w:pPr>
        <w:spacing w:line="480" w:lineRule="exact"/>
        <w:rPr>
          <w:rFonts w:ascii="Times New Roman" w:eastAsia="宋体" w:hAnsi="Times New Roman" w:cs="Times New Roman"/>
          <w:sz w:val="24"/>
          <w:szCs w:val="24"/>
        </w:rPr>
      </w:pPr>
    </w:p>
    <w:sectPr w:rsidR="0084204A" w:rsidRPr="008420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468A63" w14:textId="77777777" w:rsidR="00531AFF" w:rsidRDefault="00531AFF" w:rsidP="0096333A">
      <w:r>
        <w:separator/>
      </w:r>
    </w:p>
  </w:endnote>
  <w:endnote w:type="continuationSeparator" w:id="0">
    <w:p w14:paraId="38A1E0C2" w14:textId="77777777" w:rsidR="00531AFF" w:rsidRDefault="00531AFF" w:rsidP="009633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267110" w14:textId="77777777" w:rsidR="00531AFF" w:rsidRDefault="00531AFF" w:rsidP="0096333A">
      <w:r>
        <w:separator/>
      </w:r>
    </w:p>
  </w:footnote>
  <w:footnote w:type="continuationSeparator" w:id="0">
    <w:p w14:paraId="50F2E556" w14:textId="77777777" w:rsidR="00531AFF" w:rsidRDefault="00531AFF" w:rsidP="009633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0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22A0"/>
    <w:rsid w:val="002D60EC"/>
    <w:rsid w:val="0051622B"/>
    <w:rsid w:val="00531AFF"/>
    <w:rsid w:val="005E124D"/>
    <w:rsid w:val="0084204A"/>
    <w:rsid w:val="00862421"/>
    <w:rsid w:val="008D56EE"/>
    <w:rsid w:val="0096333A"/>
    <w:rsid w:val="00AC189E"/>
    <w:rsid w:val="00AE4BC2"/>
    <w:rsid w:val="00B97502"/>
    <w:rsid w:val="00BC22A0"/>
    <w:rsid w:val="00DE0129"/>
    <w:rsid w:val="00E0358E"/>
    <w:rsid w:val="00E714B6"/>
    <w:rsid w:val="00EF5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8"/>
    <o:shapelayout v:ext="edit">
      <o:idmap v:ext="edit" data="2"/>
    </o:shapelayout>
  </w:shapeDefaults>
  <w:decimalSymbol w:val="."/>
  <w:listSeparator w:val=","/>
  <w14:docId w14:val="2EE192F9"/>
  <w15:chartTrackingRefBased/>
  <w15:docId w15:val="{FC4FC9AA-A9E4-4E34-A4E9-0E0E2E5D3A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58E"/>
    <w:pPr>
      <w:ind w:firstLineChars="200" w:firstLine="420"/>
    </w:pPr>
  </w:style>
  <w:style w:type="character" w:customStyle="1" w:styleId="sc7">
    <w:name w:val="sc7"/>
    <w:basedOn w:val="a0"/>
    <w:rsid w:val="0084204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0">
    <w:name w:val="sc0"/>
    <w:basedOn w:val="a0"/>
    <w:rsid w:val="0084204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84204A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61">
    <w:name w:val="sc61"/>
    <w:basedOn w:val="a0"/>
    <w:rsid w:val="0084204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84204A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0"/>
    <w:rsid w:val="0084204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51">
    <w:name w:val="sc51"/>
    <w:basedOn w:val="a0"/>
    <w:rsid w:val="0084204A"/>
    <w:rPr>
      <w:rFonts w:ascii="Courier New" w:hAnsi="Courier New" w:cs="Courier New" w:hint="default"/>
      <w:color w:val="808080"/>
      <w:sz w:val="20"/>
      <w:szCs w:val="20"/>
    </w:rPr>
  </w:style>
  <w:style w:type="paragraph" w:styleId="a4">
    <w:name w:val="header"/>
    <w:basedOn w:val="a"/>
    <w:link w:val="a5"/>
    <w:uiPriority w:val="99"/>
    <w:unhideWhenUsed/>
    <w:rsid w:val="009633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6333A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633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6333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5464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372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517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6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544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8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9.png"/><Relationship Id="rId16" Type="http://schemas.openxmlformats.org/officeDocument/2006/relationships/image" Target="media/image6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png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5" Type="http://schemas.openxmlformats.org/officeDocument/2006/relationships/endnotes" Target="endnotes.xml"/><Relationship Id="rId90" Type="http://schemas.openxmlformats.org/officeDocument/2006/relationships/image" Target="media/image40.png"/><Relationship Id="rId95" Type="http://schemas.openxmlformats.org/officeDocument/2006/relationships/oleObject" Target="embeddings/oleObject48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1.png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image" Target="media/image13.png"/><Relationship Id="rId44" Type="http://schemas.openxmlformats.org/officeDocument/2006/relationships/image" Target="media/image21.png"/><Relationship Id="rId52" Type="http://schemas.openxmlformats.org/officeDocument/2006/relationships/image" Target="media/image25.png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png"/><Relationship Id="rId50" Type="http://schemas.openxmlformats.org/officeDocument/2006/relationships/image" Target="media/image23.png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png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7.bin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png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1</Pages>
  <Words>1221</Words>
  <Characters>6977</Characters>
  <Application>Microsoft Office Word</Application>
  <DocSecurity>0</DocSecurity>
  <Lines>436</Lines>
  <Paragraphs>341</Paragraphs>
  <ScaleCrop>false</ScaleCrop>
  <Company/>
  <LinksUpToDate>false</LinksUpToDate>
  <CharactersWithSpaces>7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cheng</dc:creator>
  <cp:keywords/>
  <dc:description/>
  <cp:lastModifiedBy>wang cheng</cp:lastModifiedBy>
  <cp:revision>6</cp:revision>
  <dcterms:created xsi:type="dcterms:W3CDTF">2023-04-30T07:00:00Z</dcterms:created>
  <dcterms:modified xsi:type="dcterms:W3CDTF">2023-04-30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